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74" w:type="dxa"/>
        <w:tblInd w:w="-176" w:type="dxa"/>
        <w:tblLook w:val="00A0" w:firstRow="1" w:lastRow="0" w:firstColumn="1" w:lastColumn="0" w:noHBand="0" w:noVBand="0"/>
      </w:tblPr>
      <w:tblGrid>
        <w:gridCol w:w="3862"/>
        <w:gridCol w:w="6912"/>
      </w:tblGrid>
      <w:tr w:rsidR="006558E1" w:rsidRPr="002856E3" w14:paraId="47320F41" w14:textId="77777777" w:rsidTr="00837A52">
        <w:trPr>
          <w:trHeight w:val="1064"/>
        </w:trPr>
        <w:tc>
          <w:tcPr>
            <w:tcW w:w="3862" w:type="dxa"/>
          </w:tcPr>
          <w:p w14:paraId="406E43D2" w14:textId="77777777" w:rsidR="006558E1" w:rsidRPr="00881383" w:rsidRDefault="006558E1" w:rsidP="000E495D">
            <w:pPr>
              <w:ind w:left="-142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81383">
              <w:rPr>
                <w:rFonts w:ascii="Times New Roman" w:hAnsi="Times New Roman"/>
                <w:sz w:val="26"/>
                <w:szCs w:val="26"/>
              </w:rPr>
              <w:t>UBND HUYỆN CỦ CHI</w:t>
            </w:r>
          </w:p>
          <w:p w14:paraId="612CA6CE" w14:textId="77777777" w:rsidR="006558E1" w:rsidRPr="002856E3" w:rsidRDefault="006558E1" w:rsidP="000E495D">
            <w:pPr>
              <w:ind w:left="-142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RƯỜNG THCS TÂN AN HỘI</w:t>
            </w:r>
          </w:p>
          <w:p w14:paraId="09080CAC" w14:textId="47C4A535" w:rsidR="006558E1" w:rsidRPr="002856E3" w:rsidRDefault="00481420" w:rsidP="000E495D">
            <w:pPr>
              <w:ind w:left="-142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C3BAAB3" wp14:editId="4A130F30">
                      <wp:simplePos x="0" y="0"/>
                      <wp:positionH relativeFrom="column">
                        <wp:posOffset>377825</wp:posOffset>
                      </wp:positionH>
                      <wp:positionV relativeFrom="paragraph">
                        <wp:posOffset>59055</wp:posOffset>
                      </wp:positionV>
                      <wp:extent cx="1371600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287D01" id="Straight Connector 4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75pt,4.65pt" to="137.7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"/>
                  </w:pict>
                </mc:Fallback>
              </mc:AlternateContent>
            </w:r>
          </w:p>
          <w:p w14:paraId="14DAE22D" w14:textId="77777777" w:rsidR="006558E1" w:rsidRDefault="006558E1" w:rsidP="000E495D">
            <w:pPr>
              <w:ind w:left="-142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D9C408C" wp14:editId="72C8C316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81915</wp:posOffset>
                      </wp:positionV>
                      <wp:extent cx="1662545" cy="397823"/>
                      <wp:effectExtent l="0" t="0" r="13970" b="2159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62545" cy="397823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C91EEB5" id="Rectangle 5" o:spid="_x0000_s1026" style="position:absolute;margin-left:22.2pt;margin-top:6.45pt;width:130.9pt;height:31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" filled="f" strokecolor="black [3213]" strokeweight="1.5pt"/>
                  </w:pict>
                </mc:Fallback>
              </mc:AlternateContent>
            </w:r>
          </w:p>
          <w:p w14:paraId="2C239AF6" w14:textId="1EFD723F" w:rsidR="006558E1" w:rsidRPr="002856E3" w:rsidRDefault="006558E1" w:rsidP="000E495D">
            <w:pPr>
              <w:ind w:left="-142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ĐỀ CHÍNH THỨC 2</w:t>
            </w:r>
          </w:p>
        </w:tc>
        <w:tc>
          <w:tcPr>
            <w:tcW w:w="6912" w:type="dxa"/>
          </w:tcPr>
          <w:p w14:paraId="6CFC9533" w14:textId="510F01CB" w:rsidR="006558E1" w:rsidRPr="002856E3" w:rsidRDefault="006558E1" w:rsidP="000E495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UỐI</w:t>
            </w: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K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Ì</w:t>
            </w: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NĂM HỌC 2021-2022</w:t>
            </w: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</w:p>
          <w:p w14:paraId="30F4AA75" w14:textId="77777777" w:rsidR="006558E1" w:rsidRPr="002856E3" w:rsidRDefault="006558E1" w:rsidP="000E495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M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ÔN</w:t>
            </w: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: TOÁN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 – KHỐI 9</w:t>
            </w:r>
          </w:p>
          <w:p w14:paraId="353C17C2" w14:textId="77777777" w:rsidR="006558E1" w:rsidRPr="002856E3" w:rsidRDefault="006558E1" w:rsidP="000E495D">
            <w:pPr>
              <w:jc w:val="center"/>
              <w:rPr>
                <w:rFonts w:ascii="Times New Roman" w:hAnsi="Times New Roman"/>
                <w:iCs/>
                <w:sz w:val="26"/>
                <w:szCs w:val="26"/>
                <w:lang w:val="it-IT"/>
              </w:rPr>
            </w:pPr>
            <w:r w:rsidRPr="00881383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it-IT"/>
              </w:rPr>
              <w:t>THỜI GIAN</w:t>
            </w:r>
            <w:r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it-IT"/>
              </w:rPr>
              <w:t xml:space="preserve">: </w:t>
            </w:r>
            <w:r w:rsidRPr="00881383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it-IT"/>
              </w:rPr>
              <w:t>90 phút</w:t>
            </w:r>
          </w:p>
          <w:p w14:paraId="5D682B5E" w14:textId="77777777" w:rsidR="006558E1" w:rsidRPr="002856E3" w:rsidRDefault="006558E1" w:rsidP="000E495D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</w:pPr>
            <w:r w:rsidRPr="002856E3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(</w:t>
            </w:r>
            <w:r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K</w:t>
            </w:r>
            <w:r w:rsidRPr="002856E3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hông kể thời gian phát đề)</w:t>
            </w:r>
          </w:p>
          <w:p w14:paraId="00549057" w14:textId="77777777" w:rsidR="006558E1" w:rsidRPr="002856E3" w:rsidRDefault="006558E1" w:rsidP="000E495D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2856E3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73B2630" wp14:editId="7BD96780">
                      <wp:simplePos x="0" y="0"/>
                      <wp:positionH relativeFrom="column">
                        <wp:posOffset>1487805</wp:posOffset>
                      </wp:positionH>
                      <wp:positionV relativeFrom="paragraph">
                        <wp:posOffset>73025</wp:posOffset>
                      </wp:positionV>
                      <wp:extent cx="1371600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0217AF" id="Straight Connector 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15pt,5.75pt" to="225.1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"/>
                  </w:pict>
                </mc:Fallback>
              </mc:AlternateContent>
            </w:r>
          </w:p>
        </w:tc>
      </w:tr>
    </w:tbl>
    <w:p w14:paraId="66800C8D" w14:textId="77777777" w:rsidR="006558E1" w:rsidRPr="002856E3" w:rsidRDefault="006558E1" w:rsidP="006558E1">
      <w:pPr>
        <w:rPr>
          <w:rFonts w:ascii="Times New Roman" w:hAnsi="Times New Roman"/>
          <w:sz w:val="26"/>
          <w:szCs w:val="26"/>
        </w:rPr>
      </w:pPr>
    </w:p>
    <w:p w14:paraId="596E6094" w14:textId="77777777" w:rsidR="006558E1" w:rsidRDefault="006558E1" w:rsidP="006558E1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14:paraId="7A7BE20F" w14:textId="77777777" w:rsidR="006558E1" w:rsidRPr="002856E3" w:rsidRDefault="006558E1" w:rsidP="006558E1">
      <w:pPr>
        <w:spacing w:line="360" w:lineRule="auto"/>
        <w:jc w:val="both"/>
        <w:rPr>
          <w:rFonts w:ascii="Times New Roman" w:hAnsi="Times New Roman"/>
          <w:bCs/>
          <w:sz w:val="26"/>
          <w:szCs w:val="26"/>
        </w:rPr>
      </w:pPr>
      <w:r w:rsidRPr="002856E3">
        <w:rPr>
          <w:rFonts w:ascii="Times New Roman" w:hAnsi="Times New Roman"/>
          <w:b/>
          <w:sz w:val="26"/>
          <w:szCs w:val="26"/>
        </w:rPr>
        <w:t>Bài 1:</w:t>
      </w:r>
      <w:r w:rsidRPr="002856E3">
        <w:rPr>
          <w:rFonts w:ascii="Times New Roman" w:hAnsi="Times New Roman"/>
          <w:b/>
          <w:sz w:val="26"/>
          <w:szCs w:val="26"/>
          <w:lang w:val="pt-BR"/>
        </w:rPr>
        <w:t xml:space="preserve"> (1.5 điểm)</w:t>
      </w:r>
      <w:r w:rsidRPr="002856E3">
        <w:rPr>
          <w:rFonts w:ascii="Times New Roman" w:hAnsi="Times New Roman"/>
          <w:b/>
          <w:sz w:val="26"/>
          <w:szCs w:val="26"/>
        </w:rPr>
        <w:t xml:space="preserve"> </w:t>
      </w:r>
      <w:r w:rsidRPr="002856E3">
        <w:rPr>
          <w:rFonts w:ascii="Times New Roman" w:hAnsi="Times New Roman"/>
          <w:bCs/>
          <w:sz w:val="26"/>
          <w:szCs w:val="26"/>
        </w:rPr>
        <w:t>Rút gọn (tính):</w:t>
      </w:r>
    </w:p>
    <w:p w14:paraId="408736C1" w14:textId="334608A0" w:rsidR="00356B00" w:rsidRPr="002856E3" w:rsidRDefault="00CA5B15" w:rsidP="00390DC6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2856E3">
        <w:rPr>
          <w:position w:val="-8"/>
          <w:sz w:val="26"/>
          <w:szCs w:val="26"/>
        </w:rPr>
        <w:object w:dxaOrig="2299" w:dyaOrig="420" w14:anchorId="3752EA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1pt" o:ole="">
            <v:imagedata r:id="rId5" o:title=""/>
          </v:shape>
          <o:OLEObject Type="Embed" ProgID="Equation.DSMT4" ShapeID="_x0000_i1025" DrawAspect="Content" ObjectID="_1701461324" r:id="rId6"/>
        </w:object>
      </w:r>
    </w:p>
    <w:p w14:paraId="1E4C6873" w14:textId="0B635249" w:rsidR="00356B00" w:rsidRPr="002856E3" w:rsidRDefault="00CA5B15" w:rsidP="00390DC6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2856E3">
        <w:rPr>
          <w:position w:val="-26"/>
          <w:sz w:val="26"/>
          <w:szCs w:val="26"/>
        </w:rPr>
        <w:object w:dxaOrig="2780" w:dyaOrig="760" w14:anchorId="7071491F">
          <v:shape id="_x0000_i1026" type="#_x0000_t75" style="width:138.75pt;height:38.25pt" o:ole="">
            <v:imagedata r:id="rId7" o:title=""/>
          </v:shape>
          <o:OLEObject Type="Embed" ProgID="Equation.DSMT4" ShapeID="_x0000_i1026" DrawAspect="Content" ObjectID="_1701461325" r:id="rId8"/>
        </w:object>
      </w:r>
    </w:p>
    <w:p w14:paraId="744FD18D" w14:textId="068A935E" w:rsidR="00356B00" w:rsidRPr="002856E3" w:rsidRDefault="00CA5B15" w:rsidP="00390DC6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2856E3">
        <w:rPr>
          <w:position w:val="-32"/>
          <w:sz w:val="26"/>
          <w:szCs w:val="26"/>
        </w:rPr>
        <w:object w:dxaOrig="2180" w:dyaOrig="780" w14:anchorId="1797F9B0">
          <v:shape id="_x0000_i1027" type="#_x0000_t75" style="width:108.75pt;height:39pt" o:ole="">
            <v:imagedata r:id="rId9" o:title=""/>
          </v:shape>
          <o:OLEObject Type="Embed" ProgID="Equation.DSMT4" ShapeID="_x0000_i1027" DrawAspect="Content" ObjectID="_1701461326" r:id="rId10"/>
        </w:object>
      </w:r>
    </w:p>
    <w:p w14:paraId="3526FCE5" w14:textId="747C480B" w:rsidR="00756091" w:rsidRPr="002856E3" w:rsidRDefault="00356B00" w:rsidP="00390DC6">
      <w:pPr>
        <w:spacing w:line="360" w:lineRule="auto"/>
        <w:jc w:val="both"/>
        <w:rPr>
          <w:sz w:val="26"/>
          <w:szCs w:val="26"/>
        </w:rPr>
      </w:pPr>
      <w:r w:rsidRPr="002856E3">
        <w:rPr>
          <w:rFonts w:ascii="Times New Roman" w:hAnsi="Times New Roman"/>
          <w:b/>
          <w:sz w:val="26"/>
          <w:szCs w:val="26"/>
        </w:rPr>
        <w:t>Bài 2:</w:t>
      </w:r>
      <w:r w:rsidR="005B0520" w:rsidRPr="002856E3">
        <w:rPr>
          <w:rFonts w:ascii="Times New Roman" w:hAnsi="Times New Roman"/>
          <w:b/>
          <w:sz w:val="26"/>
          <w:szCs w:val="26"/>
          <w:lang w:val="pt-BR"/>
        </w:rPr>
        <w:t xml:space="preserve"> (1 điểm) </w:t>
      </w:r>
      <w:r w:rsidRPr="002856E3">
        <w:rPr>
          <w:rFonts w:ascii="Times New Roman" w:hAnsi="Times New Roman"/>
          <w:bCs/>
          <w:sz w:val="26"/>
          <w:szCs w:val="26"/>
        </w:rPr>
        <w:t>Giải phương trình:</w:t>
      </w:r>
      <w:r w:rsidR="00756091" w:rsidRPr="002856E3">
        <w:rPr>
          <w:rFonts w:ascii="Times New Roman" w:hAnsi="Times New Roman"/>
          <w:b/>
          <w:sz w:val="26"/>
          <w:szCs w:val="26"/>
        </w:rPr>
        <w:t xml:space="preserve"> </w:t>
      </w:r>
      <w:r w:rsidR="00CA5B15" w:rsidRPr="002856E3">
        <w:rPr>
          <w:position w:val="-26"/>
          <w:sz w:val="26"/>
          <w:szCs w:val="26"/>
        </w:rPr>
        <w:object w:dxaOrig="4580" w:dyaOrig="720" w14:anchorId="5476A1E2">
          <v:shape id="_x0000_i1028" type="#_x0000_t75" style="width:229.5pt;height:36pt" o:ole="">
            <v:imagedata r:id="rId11" o:title=""/>
          </v:shape>
          <o:OLEObject Type="Embed" ProgID="Equation.DSMT4" ShapeID="_x0000_i1028" DrawAspect="Content" ObjectID="_1701461327" r:id="rId12"/>
        </w:object>
      </w:r>
    </w:p>
    <w:p w14:paraId="33C09B9C" w14:textId="77777777" w:rsidR="00756091" w:rsidRPr="002856E3" w:rsidRDefault="00756091" w:rsidP="00390DC6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856E3">
        <w:rPr>
          <w:rFonts w:ascii="Times New Roman" w:hAnsi="Times New Roman"/>
          <w:b/>
          <w:sz w:val="26"/>
          <w:szCs w:val="26"/>
        </w:rPr>
        <w:t xml:space="preserve">Bài 3: </w:t>
      </w:r>
      <w:r w:rsidR="005B0520" w:rsidRPr="002856E3">
        <w:rPr>
          <w:rFonts w:ascii="Times New Roman" w:hAnsi="Times New Roman"/>
          <w:b/>
          <w:sz w:val="26"/>
          <w:szCs w:val="26"/>
          <w:lang w:val="pt-BR"/>
        </w:rPr>
        <w:t>(1.5 điểm)</w:t>
      </w:r>
    </w:p>
    <w:p w14:paraId="7F1E6EE8" w14:textId="2067CDB7" w:rsidR="00756091" w:rsidRPr="002856E3" w:rsidRDefault="00756091" w:rsidP="00390DC6">
      <w:pPr>
        <w:pStyle w:val="ListParagraph"/>
        <w:spacing w:line="360" w:lineRule="auto"/>
        <w:ind w:left="426"/>
        <w:rPr>
          <w:rFonts w:ascii="Times New Roman" w:hAnsi="Times New Roman"/>
          <w:sz w:val="26"/>
          <w:szCs w:val="26"/>
        </w:rPr>
      </w:pPr>
      <w:r w:rsidRPr="002856E3">
        <w:rPr>
          <w:rFonts w:ascii="Times New Roman" w:hAnsi="Times New Roman"/>
          <w:sz w:val="26"/>
          <w:szCs w:val="26"/>
        </w:rPr>
        <w:t xml:space="preserve">Cho hàm số </w:t>
      </w:r>
      <w:r w:rsidR="00F401B2" w:rsidRPr="002856E3">
        <w:rPr>
          <w:position w:val="-10"/>
          <w:sz w:val="26"/>
          <w:szCs w:val="26"/>
        </w:rPr>
        <w:object w:dxaOrig="1240" w:dyaOrig="320" w14:anchorId="7CC92F93">
          <v:shape id="_x0000_i1029" type="#_x0000_t75" style="width:61.5pt;height:15.75pt" o:ole="">
            <v:imagedata r:id="rId13" o:title=""/>
          </v:shape>
          <o:OLEObject Type="Embed" ProgID="Equation.DSMT4" ShapeID="_x0000_i1029" DrawAspect="Content" ObjectID="_1701461328" r:id="rId14"/>
        </w:object>
      </w:r>
      <w:r w:rsidRPr="002856E3">
        <w:rPr>
          <w:sz w:val="26"/>
          <w:szCs w:val="26"/>
        </w:rPr>
        <w:t xml:space="preserve"> </w:t>
      </w:r>
      <w:r w:rsidR="003572E5" w:rsidRPr="002856E3">
        <w:rPr>
          <w:position w:val="-18"/>
          <w:sz w:val="26"/>
          <w:szCs w:val="26"/>
        </w:rPr>
        <w:object w:dxaOrig="440" w:dyaOrig="480" w14:anchorId="09C26112">
          <v:shape id="_x0000_i1030" type="#_x0000_t75" style="width:21.75pt;height:24pt" o:ole="">
            <v:imagedata r:id="rId15" o:title=""/>
          </v:shape>
          <o:OLEObject Type="Embed" ProgID="Equation.DSMT4" ShapeID="_x0000_i1030" DrawAspect="Content" ObjectID="_1701461329" r:id="rId16"/>
        </w:object>
      </w:r>
      <w:r w:rsidRPr="002856E3">
        <w:rPr>
          <w:rFonts w:ascii="Times New Roman" w:hAnsi="Times New Roman"/>
          <w:sz w:val="26"/>
          <w:szCs w:val="26"/>
        </w:rPr>
        <w:t>và hàm số</w:t>
      </w:r>
      <w:r w:rsidR="003572E5" w:rsidRPr="002856E3">
        <w:rPr>
          <w:rFonts w:ascii="Times New Roman" w:hAnsi="Times New Roman"/>
          <w:sz w:val="26"/>
          <w:szCs w:val="26"/>
        </w:rPr>
        <w:t xml:space="preserve"> </w:t>
      </w:r>
      <w:r w:rsidR="00F401B2" w:rsidRPr="002856E3">
        <w:rPr>
          <w:position w:val="-10"/>
          <w:sz w:val="26"/>
          <w:szCs w:val="26"/>
        </w:rPr>
        <w:object w:dxaOrig="1100" w:dyaOrig="320" w14:anchorId="68057923">
          <v:shape id="_x0000_i1031" type="#_x0000_t75" style="width:55.5pt;height:15.75pt" o:ole="">
            <v:imagedata r:id="rId17" o:title=""/>
          </v:shape>
          <o:OLEObject Type="Embed" ProgID="Equation.DSMT4" ShapeID="_x0000_i1031" DrawAspect="Content" ObjectID="_1701461330" r:id="rId18"/>
        </w:object>
      </w:r>
      <w:r w:rsidR="003572E5" w:rsidRPr="002856E3">
        <w:rPr>
          <w:sz w:val="26"/>
          <w:szCs w:val="26"/>
        </w:rPr>
        <w:t xml:space="preserve"> </w:t>
      </w:r>
      <w:r w:rsidR="003572E5" w:rsidRPr="002856E3">
        <w:rPr>
          <w:position w:val="-18"/>
          <w:sz w:val="26"/>
          <w:szCs w:val="26"/>
        </w:rPr>
        <w:object w:dxaOrig="460" w:dyaOrig="480" w14:anchorId="238EAF74">
          <v:shape id="_x0000_i1032" type="#_x0000_t75" style="width:23.25pt;height:24pt" o:ole="">
            <v:imagedata r:id="rId19" o:title=""/>
          </v:shape>
          <o:OLEObject Type="Embed" ProgID="Equation.DSMT4" ShapeID="_x0000_i1032" DrawAspect="Content" ObjectID="_1701461331" r:id="rId20"/>
        </w:object>
      </w:r>
    </w:p>
    <w:p w14:paraId="4D91C62C" w14:textId="4F2CF271" w:rsidR="00756091" w:rsidRPr="002856E3" w:rsidRDefault="00756091" w:rsidP="00390DC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2856E3">
        <w:rPr>
          <w:rFonts w:ascii="Times New Roman" w:hAnsi="Times New Roman"/>
          <w:sz w:val="26"/>
          <w:szCs w:val="26"/>
        </w:rPr>
        <w:t xml:space="preserve">Vẽ </w:t>
      </w:r>
      <w:r w:rsidR="003572E5" w:rsidRPr="002856E3">
        <w:rPr>
          <w:position w:val="-18"/>
          <w:sz w:val="26"/>
          <w:szCs w:val="26"/>
        </w:rPr>
        <w:object w:dxaOrig="440" w:dyaOrig="480" w14:anchorId="335A35EC">
          <v:shape id="_x0000_i1033" type="#_x0000_t75" style="width:21.75pt;height:24pt" o:ole="">
            <v:imagedata r:id="rId21" o:title=""/>
          </v:shape>
          <o:OLEObject Type="Embed" ProgID="Equation.DSMT4" ShapeID="_x0000_i1033" DrawAspect="Content" ObjectID="_1701461332" r:id="rId22"/>
        </w:object>
      </w:r>
      <w:r w:rsidR="003572E5" w:rsidRPr="002856E3">
        <w:rPr>
          <w:rFonts w:ascii="Times New Roman" w:hAnsi="Times New Roman"/>
          <w:sz w:val="26"/>
          <w:szCs w:val="26"/>
        </w:rPr>
        <w:t xml:space="preserve"> </w:t>
      </w:r>
      <w:r w:rsidRPr="002856E3">
        <w:rPr>
          <w:rFonts w:ascii="Times New Roman" w:hAnsi="Times New Roman"/>
          <w:sz w:val="26"/>
          <w:szCs w:val="26"/>
        </w:rPr>
        <w:t xml:space="preserve">và </w:t>
      </w:r>
      <w:r w:rsidR="003572E5" w:rsidRPr="002856E3">
        <w:rPr>
          <w:position w:val="-18"/>
          <w:sz w:val="26"/>
          <w:szCs w:val="26"/>
        </w:rPr>
        <w:object w:dxaOrig="460" w:dyaOrig="480" w14:anchorId="7C61AF65">
          <v:shape id="_x0000_i1034" type="#_x0000_t75" style="width:23.25pt;height:24pt" o:ole="">
            <v:imagedata r:id="rId23" o:title=""/>
          </v:shape>
          <o:OLEObject Type="Embed" ProgID="Equation.DSMT4" ShapeID="_x0000_i1034" DrawAspect="Content" ObjectID="_1701461333" r:id="rId24"/>
        </w:object>
      </w:r>
      <w:r w:rsidRPr="002856E3">
        <w:rPr>
          <w:rFonts w:ascii="Times New Roman" w:hAnsi="Times New Roman"/>
          <w:sz w:val="26"/>
          <w:szCs w:val="26"/>
        </w:rPr>
        <w:t xml:space="preserve"> trên cùng mặt phẳng tọa độ</w:t>
      </w:r>
      <w:r w:rsidR="004C0CFC">
        <w:rPr>
          <w:rFonts w:ascii="Times New Roman" w:hAnsi="Times New Roman"/>
          <w:sz w:val="26"/>
          <w:szCs w:val="26"/>
        </w:rPr>
        <w:t>.</w:t>
      </w:r>
    </w:p>
    <w:p w14:paraId="6C6C649E" w14:textId="0A5DC939" w:rsidR="00756091" w:rsidRPr="002856E3" w:rsidRDefault="007B420B" w:rsidP="00390DC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</w:rPr>
      </w:pPr>
      <w:r w:rsidRPr="002856E3">
        <w:rPr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35DD62D1" wp14:editId="0FD79CD6">
            <wp:simplePos x="0" y="0"/>
            <wp:positionH relativeFrom="column">
              <wp:posOffset>4262120</wp:posOffset>
            </wp:positionH>
            <wp:positionV relativeFrom="paragraph">
              <wp:posOffset>394970</wp:posOffset>
            </wp:positionV>
            <wp:extent cx="1524000" cy="1058009"/>
            <wp:effectExtent l="0" t="0" r="0" b="8890"/>
            <wp:wrapSquare wrapText="bothSides"/>
            <wp:docPr id="1" name="Picture 1" descr="https://hoc247.net/fckeditorimg/upload/images/3(27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oc247.net/fckeditorimg/upload/images/3(277)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5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56091" w:rsidRPr="002856E3">
        <w:rPr>
          <w:rFonts w:ascii="Times New Roman" w:hAnsi="Times New Roman"/>
          <w:sz w:val="26"/>
          <w:szCs w:val="26"/>
        </w:rPr>
        <w:t xml:space="preserve">Tìm tọa độ giao điểm của </w:t>
      </w:r>
      <w:r w:rsidR="003572E5" w:rsidRPr="002856E3">
        <w:rPr>
          <w:position w:val="-18"/>
          <w:sz w:val="26"/>
          <w:szCs w:val="26"/>
        </w:rPr>
        <w:object w:dxaOrig="440" w:dyaOrig="480" w14:anchorId="7BABBE74">
          <v:shape id="_x0000_i1035" type="#_x0000_t75" style="width:21.75pt;height:24pt" o:ole="">
            <v:imagedata r:id="rId26" o:title=""/>
          </v:shape>
          <o:OLEObject Type="Embed" ProgID="Equation.DSMT4" ShapeID="_x0000_i1035" DrawAspect="Content" ObjectID="_1701461334" r:id="rId27"/>
        </w:object>
      </w:r>
      <w:r w:rsidR="00756091" w:rsidRPr="002856E3">
        <w:rPr>
          <w:sz w:val="26"/>
          <w:szCs w:val="26"/>
        </w:rPr>
        <w:t xml:space="preserve"> </w:t>
      </w:r>
      <w:r w:rsidR="00756091" w:rsidRPr="002856E3">
        <w:rPr>
          <w:rFonts w:ascii="Times New Roman" w:hAnsi="Times New Roman"/>
          <w:sz w:val="26"/>
          <w:szCs w:val="26"/>
        </w:rPr>
        <w:t xml:space="preserve">và </w:t>
      </w:r>
      <w:r w:rsidR="003572E5" w:rsidRPr="002856E3">
        <w:rPr>
          <w:position w:val="-18"/>
          <w:sz w:val="26"/>
          <w:szCs w:val="26"/>
        </w:rPr>
        <w:object w:dxaOrig="460" w:dyaOrig="480" w14:anchorId="188AE8C5">
          <v:shape id="_x0000_i1036" type="#_x0000_t75" style="width:23.25pt;height:24pt" o:ole="">
            <v:imagedata r:id="rId28" o:title=""/>
          </v:shape>
          <o:OLEObject Type="Embed" ProgID="Equation.DSMT4" ShapeID="_x0000_i1036" DrawAspect="Content" ObjectID="_1701461335" r:id="rId29"/>
        </w:object>
      </w:r>
      <w:r w:rsidR="00756091" w:rsidRPr="002856E3">
        <w:rPr>
          <w:rFonts w:ascii="Times New Roman" w:hAnsi="Times New Roman"/>
          <w:sz w:val="26"/>
          <w:szCs w:val="26"/>
        </w:rPr>
        <w:t xml:space="preserve"> bằng phép toán</w:t>
      </w:r>
      <w:r w:rsidR="004C0CFC">
        <w:rPr>
          <w:rFonts w:ascii="Times New Roman" w:hAnsi="Times New Roman"/>
          <w:sz w:val="26"/>
          <w:szCs w:val="26"/>
        </w:rPr>
        <w:t>.</w:t>
      </w:r>
    </w:p>
    <w:p w14:paraId="155CEB0D" w14:textId="3EFC203E" w:rsidR="00A47C97" w:rsidRPr="002856E3" w:rsidRDefault="00756091" w:rsidP="00390DC6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2856E3">
        <w:rPr>
          <w:rFonts w:ascii="Times New Roman" w:hAnsi="Times New Roman"/>
          <w:b/>
          <w:sz w:val="26"/>
          <w:szCs w:val="26"/>
        </w:rPr>
        <w:t xml:space="preserve">Bài 4: </w:t>
      </w:r>
      <w:r w:rsidR="005B0520" w:rsidRPr="002856E3">
        <w:rPr>
          <w:rFonts w:ascii="Times New Roman" w:hAnsi="Times New Roman"/>
          <w:b/>
          <w:sz w:val="26"/>
          <w:szCs w:val="26"/>
          <w:lang w:val="pt-BR"/>
        </w:rPr>
        <w:t>(1 điểm)</w:t>
      </w:r>
    </w:p>
    <w:p w14:paraId="3BB724B6" w14:textId="10E7F032" w:rsidR="007B420B" w:rsidRPr="002856E3" w:rsidRDefault="007B420B" w:rsidP="005D1973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856E3">
        <w:rPr>
          <w:rFonts w:ascii="Times New Roman" w:hAnsi="Times New Roman"/>
          <w:sz w:val="26"/>
          <w:szCs w:val="26"/>
          <w:lang w:val="pt-BR"/>
        </w:rPr>
        <w:t xml:space="preserve">Điện áp </w:t>
      </w:r>
      <w:r w:rsidR="00B642C4" w:rsidRPr="00B642C4">
        <w:rPr>
          <w:rFonts w:ascii="Times New Roman" w:hAnsi="Times New Roman"/>
          <w:position w:val="-4"/>
          <w:sz w:val="26"/>
          <w:szCs w:val="26"/>
          <w:lang w:val="pt-BR"/>
        </w:rPr>
        <w:object w:dxaOrig="260" w:dyaOrig="260" w14:anchorId="0CA84CED">
          <v:shape id="_x0000_i1037" type="#_x0000_t75" style="width:12.75pt;height:12.75pt" o:ole="">
            <v:imagedata r:id="rId30" o:title=""/>
          </v:shape>
          <o:OLEObject Type="Embed" ProgID="Equation.DSMT4" ShapeID="_x0000_i1037" DrawAspect="Content" ObjectID="_1701461336" r:id="rId31"/>
        </w:object>
      </w:r>
      <w:r w:rsidRPr="002856E3">
        <w:rPr>
          <w:rFonts w:ascii="Times New Roman" w:hAnsi="Times New Roman"/>
          <w:sz w:val="26"/>
          <w:szCs w:val="26"/>
          <w:lang w:val="pt-BR"/>
        </w:rPr>
        <w:t xml:space="preserve"> (tính theo volt) yêu cầu cho một mạch điện được cho bởi công thức </w:t>
      </w:r>
      <w:r w:rsidR="00B642C4" w:rsidRPr="002856E3">
        <w:rPr>
          <w:rFonts w:ascii="Times New Roman" w:hAnsi="Times New Roman"/>
          <w:noProof/>
          <w:position w:val="-8"/>
          <w:sz w:val="26"/>
          <w:szCs w:val="26"/>
        </w:rPr>
        <w:object w:dxaOrig="1240" w:dyaOrig="420" w14:anchorId="04B55122">
          <v:shape id="_x0000_i1038" type="#_x0000_t75" style="width:62.25pt;height:21pt" o:ole="">
            <v:imagedata r:id="rId32" o:title=""/>
          </v:shape>
          <o:OLEObject Type="Embed" ProgID="Equation.DSMT4" ShapeID="_x0000_i1038" DrawAspect="Content" ObjectID="_1701461337" r:id="rId33"/>
        </w:object>
      </w:r>
      <w:r w:rsidRPr="002856E3">
        <w:rPr>
          <w:rFonts w:ascii="Times New Roman" w:eastAsiaTheme="minorEastAsia" w:hAnsi="Times New Roman"/>
          <w:sz w:val="26"/>
          <w:szCs w:val="26"/>
          <w:lang w:val="pt-BR"/>
        </w:rPr>
        <w:t xml:space="preserve">, trong đó </w:t>
      </w:r>
      <w:r w:rsidR="00B642C4" w:rsidRPr="00B642C4">
        <w:rPr>
          <w:rFonts w:ascii="Times New Roman" w:eastAsiaTheme="minorEastAsia" w:hAnsi="Times New Roman"/>
          <w:position w:val="-4"/>
          <w:sz w:val="26"/>
          <w:szCs w:val="26"/>
          <w:lang w:val="pt-BR"/>
        </w:rPr>
        <w:object w:dxaOrig="260" w:dyaOrig="260" w14:anchorId="56AB719D">
          <v:shape id="_x0000_i1039" type="#_x0000_t75" style="width:12.75pt;height:12.75pt" o:ole="">
            <v:imagedata r:id="rId34" o:title=""/>
          </v:shape>
          <o:OLEObject Type="Embed" ProgID="Equation.DSMT4" ShapeID="_x0000_i1039" DrawAspect="Content" ObjectID="_1701461338" r:id="rId35"/>
        </w:object>
      </w:r>
      <w:r w:rsidRPr="002856E3">
        <w:rPr>
          <w:rFonts w:ascii="Times New Roman" w:eastAsiaTheme="minorEastAsia" w:hAnsi="Times New Roman"/>
          <w:sz w:val="26"/>
          <w:szCs w:val="26"/>
          <w:lang w:val="pt-BR"/>
        </w:rPr>
        <w:t xml:space="preserve"> là công suất (tính theo watt) và </w:t>
      </w:r>
      <w:r w:rsidR="00B642C4" w:rsidRPr="00B642C4">
        <w:rPr>
          <w:rFonts w:ascii="Times New Roman" w:eastAsiaTheme="minorEastAsia" w:hAnsi="Times New Roman"/>
          <w:position w:val="-6"/>
          <w:sz w:val="26"/>
          <w:szCs w:val="26"/>
          <w:lang w:val="pt-BR"/>
        </w:rPr>
        <w:object w:dxaOrig="260" w:dyaOrig="279" w14:anchorId="13148DEC">
          <v:shape id="_x0000_i1040" type="#_x0000_t75" style="width:12.75pt;height:14.25pt" o:ole="">
            <v:imagedata r:id="rId36" o:title=""/>
          </v:shape>
          <o:OLEObject Type="Embed" ProgID="Equation.DSMT4" ShapeID="_x0000_i1040" DrawAspect="Content" ObjectID="_1701461339" r:id="rId37"/>
        </w:object>
      </w:r>
      <w:r w:rsidRPr="002856E3">
        <w:rPr>
          <w:rFonts w:ascii="Times New Roman" w:eastAsiaTheme="minorEastAsia" w:hAnsi="Times New Roman"/>
          <w:sz w:val="26"/>
          <w:szCs w:val="26"/>
          <w:lang w:val="pt-BR"/>
        </w:rPr>
        <w:t xml:space="preserve"> là điện trở trong (tính theo ohm)</w:t>
      </w:r>
      <w:r w:rsidR="004C0CFC">
        <w:rPr>
          <w:rFonts w:ascii="Times New Roman" w:eastAsiaTheme="minorEastAsia" w:hAnsi="Times New Roman"/>
          <w:sz w:val="26"/>
          <w:szCs w:val="26"/>
          <w:lang w:val="pt-BR"/>
        </w:rPr>
        <w:t>.</w:t>
      </w:r>
    </w:p>
    <w:p w14:paraId="7C083839" w14:textId="1805AEC7" w:rsidR="007B420B" w:rsidRPr="002856E3" w:rsidRDefault="007B420B" w:rsidP="005D1973">
      <w:pPr>
        <w:tabs>
          <w:tab w:val="left" w:pos="360"/>
        </w:tabs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14:paraId="6261E84D" w14:textId="07416D94" w:rsidR="007B420B" w:rsidRPr="002856E3" w:rsidRDefault="007B420B" w:rsidP="005D1973">
      <w:pPr>
        <w:spacing w:line="312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856E3">
        <w:rPr>
          <w:rFonts w:ascii="Times New Roman" w:hAnsi="Times New Roman"/>
          <w:sz w:val="26"/>
          <w:szCs w:val="26"/>
        </w:rPr>
        <w:t xml:space="preserve">a/ Cần bao nhiêu volt để thắp sáng một bóng đèn A có công suất </w:t>
      </w:r>
      <w:proofErr w:type="gramStart"/>
      <w:r w:rsidRPr="002856E3">
        <w:rPr>
          <w:rFonts w:ascii="Times New Roman" w:hAnsi="Times New Roman"/>
          <w:sz w:val="26"/>
          <w:szCs w:val="26"/>
        </w:rPr>
        <w:t>100 watt</w:t>
      </w:r>
      <w:proofErr w:type="gramEnd"/>
      <w:r w:rsidRPr="002856E3">
        <w:rPr>
          <w:rFonts w:ascii="Times New Roman" w:hAnsi="Times New Roman"/>
          <w:sz w:val="26"/>
          <w:szCs w:val="26"/>
        </w:rPr>
        <w:t xml:space="preserve"> và điện trở của mỗi bóng đèn là 1</w:t>
      </w:r>
      <w:r w:rsidR="00561C70">
        <w:rPr>
          <w:rFonts w:ascii="Times New Roman" w:hAnsi="Times New Roman"/>
          <w:sz w:val="26"/>
          <w:szCs w:val="26"/>
        </w:rPr>
        <w:t>05</w:t>
      </w:r>
      <w:r w:rsidRPr="002856E3">
        <w:rPr>
          <w:rFonts w:ascii="Times New Roman" w:hAnsi="Times New Roman"/>
          <w:sz w:val="26"/>
          <w:szCs w:val="26"/>
        </w:rPr>
        <w:t xml:space="preserve"> ohm? (Làm tròn 2 chữ số thập phân)</w:t>
      </w:r>
    </w:p>
    <w:p w14:paraId="40D2AF04" w14:textId="630C236C" w:rsidR="00B03AA9" w:rsidRPr="002856E3" w:rsidRDefault="007B420B" w:rsidP="005D1973">
      <w:pPr>
        <w:spacing w:line="312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856E3">
        <w:rPr>
          <w:rFonts w:ascii="Times New Roman" w:hAnsi="Times New Roman"/>
          <w:sz w:val="26"/>
          <w:szCs w:val="26"/>
        </w:rPr>
        <w:t>b/ Bóng đèn B có điện áp là 10</w:t>
      </w:r>
      <w:r w:rsidR="00561C70">
        <w:rPr>
          <w:rFonts w:ascii="Times New Roman" w:hAnsi="Times New Roman"/>
          <w:sz w:val="26"/>
          <w:szCs w:val="26"/>
        </w:rPr>
        <w:t>5</w:t>
      </w:r>
      <w:r w:rsidRPr="002856E3">
        <w:rPr>
          <w:rFonts w:ascii="Times New Roman" w:hAnsi="Times New Roman"/>
          <w:sz w:val="26"/>
          <w:szCs w:val="26"/>
        </w:rPr>
        <w:t xml:space="preserve"> volt, có điện trở trong là </w:t>
      </w:r>
      <w:proofErr w:type="gramStart"/>
      <w:r w:rsidR="00561C70">
        <w:rPr>
          <w:rFonts w:ascii="Times New Roman" w:hAnsi="Times New Roman"/>
          <w:sz w:val="26"/>
          <w:szCs w:val="26"/>
        </w:rPr>
        <w:t>90</w:t>
      </w:r>
      <w:r w:rsidRPr="002856E3">
        <w:rPr>
          <w:rFonts w:ascii="Times New Roman" w:hAnsi="Times New Roman"/>
          <w:sz w:val="26"/>
          <w:szCs w:val="26"/>
        </w:rPr>
        <w:t xml:space="preserve"> ohm</w:t>
      </w:r>
      <w:proofErr w:type="gramEnd"/>
      <w:r w:rsidRPr="002856E3">
        <w:rPr>
          <w:rFonts w:ascii="Times New Roman" w:hAnsi="Times New Roman"/>
          <w:sz w:val="26"/>
          <w:szCs w:val="26"/>
        </w:rPr>
        <w:t xml:space="preserve"> có công suất lớn hơn bóng đèn A không? Giải thích?</w:t>
      </w:r>
    </w:p>
    <w:p w14:paraId="3B89727F" w14:textId="77777777" w:rsidR="007B420B" w:rsidRPr="002856E3" w:rsidRDefault="007B420B" w:rsidP="005D1973">
      <w:pPr>
        <w:ind w:firstLine="720"/>
        <w:jc w:val="both"/>
        <w:rPr>
          <w:rFonts w:ascii="Times New Roman" w:hAnsi="Times New Roman"/>
          <w:sz w:val="26"/>
          <w:szCs w:val="26"/>
        </w:rPr>
      </w:pPr>
    </w:p>
    <w:p w14:paraId="01D9BD90" w14:textId="7C7AD828" w:rsidR="00623BFE" w:rsidRPr="002856E3" w:rsidRDefault="00B236A1" w:rsidP="005D197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856E3">
        <w:rPr>
          <w:rFonts w:ascii="Times New Roman" w:hAnsi="Times New Roman"/>
          <w:b/>
          <w:sz w:val="26"/>
          <w:szCs w:val="26"/>
        </w:rPr>
        <w:t xml:space="preserve">Bài 5: </w:t>
      </w:r>
      <w:r w:rsidR="005B0520" w:rsidRPr="002856E3">
        <w:rPr>
          <w:rFonts w:ascii="Times New Roman" w:hAnsi="Times New Roman"/>
          <w:b/>
          <w:sz w:val="26"/>
          <w:szCs w:val="26"/>
          <w:lang w:val="pt-BR"/>
        </w:rPr>
        <w:t>(1 điểm)</w:t>
      </w:r>
      <w:r w:rsidR="00390DC6" w:rsidRPr="002856E3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2856E3" w:rsidRPr="002856E3">
        <w:rPr>
          <w:rFonts w:ascii="Times New Roman" w:hAnsi="Times New Roman"/>
          <w:sz w:val="26"/>
          <w:szCs w:val="26"/>
        </w:rPr>
        <w:t xml:space="preserve">Ông </w:t>
      </w:r>
      <w:proofErr w:type="gramStart"/>
      <w:r w:rsidR="002856E3" w:rsidRPr="002856E3">
        <w:rPr>
          <w:rFonts w:ascii="Times New Roman" w:hAnsi="Times New Roman"/>
          <w:sz w:val="26"/>
          <w:szCs w:val="26"/>
        </w:rPr>
        <w:t>An</w:t>
      </w:r>
      <w:proofErr w:type="gramEnd"/>
      <w:r w:rsidR="002856E3" w:rsidRPr="002856E3">
        <w:rPr>
          <w:rFonts w:ascii="Times New Roman" w:hAnsi="Times New Roman"/>
          <w:sz w:val="26"/>
          <w:szCs w:val="26"/>
        </w:rPr>
        <w:t xml:space="preserve"> gửi </w:t>
      </w:r>
      <w:r w:rsidR="00457588">
        <w:rPr>
          <w:rFonts w:ascii="Times New Roman" w:hAnsi="Times New Roman"/>
          <w:sz w:val="26"/>
          <w:szCs w:val="26"/>
        </w:rPr>
        <w:t>2</w:t>
      </w:r>
      <w:r w:rsidR="002856E3" w:rsidRPr="002856E3">
        <w:rPr>
          <w:rFonts w:ascii="Times New Roman" w:hAnsi="Times New Roman"/>
          <w:sz w:val="26"/>
          <w:szCs w:val="26"/>
        </w:rPr>
        <w:t>00 triệu theo kỳ hạn 1 năm với l</w:t>
      </w:r>
      <w:r w:rsidR="00457588">
        <w:rPr>
          <w:rFonts w:ascii="Times New Roman" w:hAnsi="Times New Roman"/>
          <w:sz w:val="26"/>
          <w:szCs w:val="26"/>
        </w:rPr>
        <w:t>ã</w:t>
      </w:r>
      <w:r w:rsidR="002856E3" w:rsidRPr="002856E3">
        <w:rPr>
          <w:rFonts w:ascii="Times New Roman" w:hAnsi="Times New Roman"/>
          <w:sz w:val="26"/>
          <w:szCs w:val="26"/>
        </w:rPr>
        <w:t xml:space="preserve">i suất </w:t>
      </w:r>
      <w:r w:rsidR="00457588">
        <w:rPr>
          <w:rFonts w:ascii="Times New Roman" w:hAnsi="Times New Roman"/>
          <w:sz w:val="26"/>
          <w:szCs w:val="26"/>
        </w:rPr>
        <w:t>6</w:t>
      </w:r>
      <w:r w:rsidR="002856E3" w:rsidRPr="002856E3">
        <w:rPr>
          <w:rFonts w:ascii="Times New Roman" w:hAnsi="Times New Roman"/>
          <w:sz w:val="26"/>
          <w:szCs w:val="26"/>
        </w:rPr>
        <w:t xml:space="preserve">%/năm. Hỏi sau 1 năm ông </w:t>
      </w:r>
      <w:proofErr w:type="gramStart"/>
      <w:r w:rsidR="002856E3" w:rsidRPr="002856E3">
        <w:rPr>
          <w:rFonts w:ascii="Times New Roman" w:hAnsi="Times New Roman"/>
          <w:sz w:val="26"/>
          <w:szCs w:val="26"/>
        </w:rPr>
        <w:t>An</w:t>
      </w:r>
      <w:proofErr w:type="gramEnd"/>
      <w:r w:rsidR="002856E3" w:rsidRPr="002856E3">
        <w:rPr>
          <w:rFonts w:ascii="Times New Roman" w:hAnsi="Times New Roman"/>
          <w:sz w:val="26"/>
          <w:szCs w:val="26"/>
        </w:rPr>
        <w:t xml:space="preserve"> rút ra được bao nhiu tiền cả vốn lẫn lãi?</w:t>
      </w:r>
    </w:p>
    <w:p w14:paraId="2AF91603" w14:textId="6315FE8D" w:rsidR="005B0520" w:rsidRPr="002856E3" w:rsidRDefault="005654E0" w:rsidP="005D197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2856E3">
        <w:rPr>
          <w:rFonts w:ascii="Times New Roman" w:hAnsi="Times New Roman"/>
          <w:b/>
          <w:sz w:val="26"/>
          <w:szCs w:val="26"/>
        </w:rPr>
        <w:t xml:space="preserve">Bài 6: </w:t>
      </w:r>
      <w:r w:rsidR="005B0520" w:rsidRPr="002856E3">
        <w:rPr>
          <w:rFonts w:ascii="Times New Roman" w:hAnsi="Times New Roman"/>
          <w:b/>
          <w:sz w:val="26"/>
          <w:szCs w:val="26"/>
          <w:lang w:val="pt-BR"/>
        </w:rPr>
        <w:t>(1 điểm)</w:t>
      </w:r>
      <w:r w:rsidR="005B0520" w:rsidRPr="002856E3">
        <w:rPr>
          <w:rFonts w:ascii="Times New Roman" w:hAnsi="Times New Roman"/>
          <w:b/>
          <w:sz w:val="26"/>
          <w:szCs w:val="26"/>
        </w:rPr>
        <w:t xml:space="preserve"> </w:t>
      </w:r>
      <w:r w:rsidR="005B0520" w:rsidRPr="002856E3">
        <w:rPr>
          <w:rFonts w:ascii="Times New Roman" w:hAnsi="Times New Roman"/>
          <w:sz w:val="26"/>
          <w:szCs w:val="26"/>
          <w:lang w:val="pt-BR"/>
        </w:rPr>
        <w:t xml:space="preserve">Nếu một con thuyền vượt qua một khúc sông lúc nước chảy với vận tốc </w:t>
      </w:r>
      <w:r w:rsidR="00805705">
        <w:rPr>
          <w:rFonts w:ascii="Times New Roman" w:hAnsi="Times New Roman"/>
          <w:sz w:val="26"/>
          <w:szCs w:val="26"/>
          <w:lang w:val="pt-BR"/>
        </w:rPr>
        <w:t>5</w:t>
      </w:r>
      <w:r w:rsidR="005B0520" w:rsidRPr="002856E3">
        <w:rPr>
          <w:rFonts w:ascii="Times New Roman" w:hAnsi="Times New Roman"/>
          <w:sz w:val="26"/>
          <w:szCs w:val="26"/>
          <w:lang w:val="pt-BR"/>
        </w:rPr>
        <w:t xml:space="preserve">km/h mất khoảng 6 phút và đường đi của con thuyền đó tạo với bờ một góc </w:t>
      </w:r>
      <w:r w:rsidR="00805705">
        <w:rPr>
          <w:rFonts w:ascii="Times New Roman" w:hAnsi="Times New Roman"/>
          <w:sz w:val="26"/>
          <w:szCs w:val="26"/>
          <w:lang w:val="pt-BR"/>
        </w:rPr>
        <w:t>7</w:t>
      </w:r>
      <w:r w:rsidR="005B0520" w:rsidRPr="002856E3">
        <w:rPr>
          <w:rFonts w:ascii="Times New Roman" w:hAnsi="Times New Roman"/>
          <w:sz w:val="26"/>
          <w:szCs w:val="26"/>
          <w:lang w:val="pt-BR"/>
        </w:rPr>
        <w:t>0</w:t>
      </w:r>
      <w:r w:rsidR="005B0520" w:rsidRPr="002856E3"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 w:rsidR="005B0520" w:rsidRPr="002856E3">
        <w:rPr>
          <w:rFonts w:ascii="Times New Roman" w:hAnsi="Times New Roman"/>
          <w:sz w:val="26"/>
          <w:szCs w:val="26"/>
          <w:lang w:val="pt-BR"/>
        </w:rPr>
        <w:t xml:space="preserve"> thì chiều rộng khúc sông là bao nhiêu mét? (làm tròn đến hàng đơn vị).</w:t>
      </w:r>
    </w:p>
    <w:p w14:paraId="6CA4B2FF" w14:textId="185120FB" w:rsidR="002856E3" w:rsidRPr="002856E3" w:rsidRDefault="005B0520" w:rsidP="005D1973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2856E3">
        <w:rPr>
          <w:rFonts w:ascii="Times New Roman" w:hAnsi="Times New Roman"/>
          <w:b/>
          <w:sz w:val="26"/>
          <w:szCs w:val="26"/>
          <w:lang w:val="pt-BR"/>
        </w:rPr>
        <w:lastRenderedPageBreak/>
        <w:t xml:space="preserve">Bài 7: (1 điểm) </w:t>
      </w:r>
      <w:r w:rsidR="002856E3" w:rsidRPr="002856E3">
        <w:rPr>
          <w:rFonts w:ascii="Times New Roman" w:hAnsi="Times New Roman"/>
          <w:sz w:val="26"/>
          <w:szCs w:val="26"/>
          <w:lang w:val="nl-NL"/>
        </w:rPr>
        <w:t>Một bác nông dân thu hoạch được 200 kg bưởi và bán ra với giá x đồng/1kg. Khi bán được 80% số bưởi thì số bưởi còn lại bác bán giảm giá 20% so với giá ban đầu. Bác bán hết số bưởi thu hoạch thì thu về với tổng số tiền là y (đồng).</w:t>
      </w:r>
    </w:p>
    <w:p w14:paraId="0573DEBF" w14:textId="051FEBBC" w:rsidR="002856E3" w:rsidRPr="002856E3" w:rsidRDefault="002856E3" w:rsidP="005D1973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2856E3">
        <w:rPr>
          <w:rFonts w:ascii="Times New Roman" w:hAnsi="Times New Roman"/>
          <w:sz w:val="26"/>
          <w:szCs w:val="26"/>
          <w:lang w:val="nl-NL"/>
        </w:rPr>
        <w:t>a/ Viết hàm số biểu diễn y theo x.</w:t>
      </w:r>
    </w:p>
    <w:p w14:paraId="30CE2AA3" w14:textId="0277EEB1" w:rsidR="005B0520" w:rsidRPr="002856E3" w:rsidRDefault="002856E3" w:rsidP="005D1973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2856E3">
        <w:rPr>
          <w:rFonts w:ascii="Times New Roman" w:hAnsi="Times New Roman"/>
          <w:sz w:val="26"/>
          <w:szCs w:val="26"/>
          <w:lang w:val="nl-NL"/>
        </w:rPr>
        <w:t>b/ Bác bán hết số bưởi thu hoạch được tổng số tiền là 5760 000 đồng. Hỏi lúc đầu bác đã bán bao nhi</w:t>
      </w:r>
      <w:r w:rsidR="00035129">
        <w:rPr>
          <w:rFonts w:ascii="Times New Roman" w:hAnsi="Times New Roman"/>
          <w:sz w:val="26"/>
          <w:szCs w:val="26"/>
          <w:lang w:val="nl-NL"/>
        </w:rPr>
        <w:t>ê</w:t>
      </w:r>
      <w:r w:rsidRPr="002856E3">
        <w:rPr>
          <w:rFonts w:ascii="Times New Roman" w:hAnsi="Times New Roman"/>
          <w:sz w:val="26"/>
          <w:szCs w:val="26"/>
          <w:lang w:val="nl-NL"/>
        </w:rPr>
        <w:t>u đồng một kg?</w:t>
      </w:r>
    </w:p>
    <w:p w14:paraId="7C2781CB" w14:textId="77777777" w:rsidR="00D16C88" w:rsidRPr="002856E3" w:rsidRDefault="005B0520" w:rsidP="00D16C88">
      <w:pPr>
        <w:spacing w:line="288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2856E3">
        <w:rPr>
          <w:rFonts w:ascii="Times New Roman" w:hAnsi="Times New Roman"/>
          <w:b/>
          <w:sz w:val="26"/>
          <w:szCs w:val="26"/>
          <w:lang w:val="pt-BR"/>
        </w:rPr>
        <w:t>Bài 8:</w:t>
      </w:r>
      <w:r w:rsidRPr="002856E3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856E3">
        <w:rPr>
          <w:rFonts w:ascii="Times New Roman" w:hAnsi="Times New Roman"/>
          <w:b/>
          <w:sz w:val="26"/>
          <w:szCs w:val="26"/>
          <w:lang w:val="pt-BR"/>
        </w:rPr>
        <w:t>(2 điểm)</w:t>
      </w:r>
      <w:r w:rsidRPr="002856E3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D16C88" w:rsidRPr="002856E3">
        <w:rPr>
          <w:rFonts w:ascii="Times New Roman" w:hAnsi="Times New Roman"/>
          <w:sz w:val="26"/>
          <w:szCs w:val="26"/>
          <w:lang w:val="pt-BR"/>
        </w:rPr>
        <w:t xml:space="preserve">Cho đường tròn </w:t>
      </w:r>
      <w:r w:rsidR="00D16C88" w:rsidRPr="002856E3">
        <w:rPr>
          <w:position w:val="-18"/>
          <w:sz w:val="26"/>
          <w:szCs w:val="26"/>
        </w:rPr>
        <w:object w:dxaOrig="700" w:dyaOrig="480" w14:anchorId="351296C2">
          <v:shape id="_x0000_i1091" type="#_x0000_t75" style="width:35.25pt;height:24pt" o:ole="">
            <v:imagedata r:id="rId38" o:title=""/>
          </v:shape>
          <o:OLEObject Type="Embed" ProgID="Equation.DSMT4" ShapeID="_x0000_i1091" DrawAspect="Content" ObjectID="_1701461340" r:id="rId39"/>
        </w:object>
      </w:r>
      <w:r w:rsidR="00D16C88" w:rsidRPr="002856E3">
        <w:rPr>
          <w:rFonts w:ascii="Times New Roman" w:hAnsi="Times New Roman"/>
          <w:sz w:val="26"/>
          <w:szCs w:val="26"/>
          <w:lang w:val="pt-BR"/>
        </w:rPr>
        <w:t xml:space="preserve">, lấy điểm </w:t>
      </w:r>
      <w:r w:rsidR="00D16C88" w:rsidRPr="002856E3">
        <w:rPr>
          <w:position w:val="-4"/>
          <w:sz w:val="26"/>
          <w:szCs w:val="26"/>
        </w:rPr>
        <w:object w:dxaOrig="340" w:dyaOrig="260" w14:anchorId="252E6453">
          <v:shape id="_x0000_i1093" type="#_x0000_t75" style="width:17.25pt;height:13.5pt" o:ole="">
            <v:imagedata r:id="rId40" o:title=""/>
          </v:shape>
          <o:OLEObject Type="Embed" ProgID="Equation.DSMT4" ShapeID="_x0000_i1093" DrawAspect="Content" ObjectID="_1701461341" r:id="rId41"/>
        </w:object>
      </w:r>
      <w:r w:rsidR="00D16C88" w:rsidRPr="002856E3">
        <w:rPr>
          <w:rFonts w:ascii="Times New Roman" w:hAnsi="Times New Roman"/>
          <w:sz w:val="26"/>
          <w:szCs w:val="26"/>
          <w:lang w:val="pt-BR"/>
        </w:rPr>
        <w:t xml:space="preserve"> nằm ngoài đường tròn sao cho</w:t>
      </w:r>
      <w:r w:rsidR="00D16C88" w:rsidRPr="002856E3">
        <w:rPr>
          <w:position w:val="-6"/>
          <w:sz w:val="26"/>
          <w:szCs w:val="26"/>
        </w:rPr>
        <w:object w:dxaOrig="1160" w:dyaOrig="279" w14:anchorId="7FCB8171">
          <v:shape id="_x0000_i1094" type="#_x0000_t75" style="width:57.75pt;height:14.25pt" o:ole="">
            <v:imagedata r:id="rId42" o:title=""/>
          </v:shape>
          <o:OLEObject Type="Embed" ProgID="Equation.DSMT4" ShapeID="_x0000_i1094" DrawAspect="Content" ObjectID="_1701461342" r:id="rId43"/>
        </w:object>
      </w:r>
      <w:r w:rsidR="00D16C88" w:rsidRPr="002856E3">
        <w:rPr>
          <w:rFonts w:ascii="Times New Roman" w:hAnsi="Times New Roman"/>
          <w:sz w:val="26"/>
          <w:szCs w:val="26"/>
          <w:lang w:val="pt-BR"/>
        </w:rPr>
        <w:t xml:space="preserve">. Kẻ các tiếp tuyến </w:t>
      </w:r>
      <w:r w:rsidR="00D16C88" w:rsidRPr="002856E3">
        <w:rPr>
          <w:position w:val="-10"/>
          <w:sz w:val="26"/>
          <w:szCs w:val="26"/>
        </w:rPr>
        <w:object w:dxaOrig="999" w:dyaOrig="340" w14:anchorId="3D31BC38">
          <v:shape id="_x0000_i1100" type="#_x0000_t75" style="width:50.25pt;height:17.25pt" o:ole="">
            <v:imagedata r:id="rId44" o:title=""/>
          </v:shape>
          <o:OLEObject Type="Embed" ProgID="Equation.DSMT4" ShapeID="_x0000_i1100" DrawAspect="Content" ObjectID="_1701461343" r:id="rId45"/>
        </w:object>
      </w:r>
      <w:r w:rsidR="00D16C88" w:rsidRPr="002856E3">
        <w:rPr>
          <w:rFonts w:ascii="Times New Roman" w:hAnsi="Times New Roman"/>
          <w:sz w:val="26"/>
          <w:szCs w:val="26"/>
          <w:lang w:val="pt-BR"/>
        </w:rPr>
        <w:t xml:space="preserve"> với đường tròn (</w:t>
      </w:r>
      <w:r w:rsidR="00D16C88" w:rsidRPr="002856E3">
        <w:rPr>
          <w:position w:val="-10"/>
          <w:sz w:val="26"/>
          <w:szCs w:val="26"/>
        </w:rPr>
        <w:object w:dxaOrig="540" w:dyaOrig="340" w14:anchorId="380E8709">
          <v:shape id="_x0000_i1101" type="#_x0000_t75" style="width:27pt;height:16.5pt" o:ole="">
            <v:imagedata r:id="rId46" o:title=""/>
          </v:shape>
          <o:OLEObject Type="Embed" ProgID="Equation.DSMT4" ShapeID="_x0000_i1101" DrawAspect="Content" ObjectID="_1701461344" r:id="rId47"/>
        </w:object>
      </w:r>
      <w:r w:rsidR="00D16C88" w:rsidRPr="002856E3">
        <w:rPr>
          <w:rFonts w:ascii="Times New Roman" w:hAnsi="Times New Roman"/>
          <w:sz w:val="26"/>
          <w:szCs w:val="26"/>
          <w:lang w:val="pt-BR"/>
        </w:rPr>
        <w:t xml:space="preserve"> là các tiếp điểm ).</w:t>
      </w:r>
    </w:p>
    <w:p w14:paraId="12AB389E" w14:textId="77777777" w:rsidR="00D16C88" w:rsidRPr="002856E3" w:rsidRDefault="00D16C88" w:rsidP="00D16C88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2856E3">
        <w:rPr>
          <w:rFonts w:ascii="Times New Roman" w:hAnsi="Times New Roman"/>
          <w:sz w:val="26"/>
          <w:szCs w:val="26"/>
          <w:lang w:val="pt-BR"/>
        </w:rPr>
        <w:t xml:space="preserve">Chứng minh rằng </w:t>
      </w:r>
      <w:r w:rsidRPr="002856E3">
        <w:rPr>
          <w:position w:val="-4"/>
          <w:sz w:val="26"/>
          <w:szCs w:val="26"/>
        </w:rPr>
        <w:object w:dxaOrig="1240" w:dyaOrig="279" w14:anchorId="205F442E">
          <v:shape id="_x0000_i1099" type="#_x0000_t75" style="width:62.25pt;height:14.25pt" o:ole="">
            <v:imagedata r:id="rId48" o:title=""/>
          </v:shape>
          <o:OLEObject Type="Embed" ProgID="Equation.DSMT4" ShapeID="_x0000_i1099" DrawAspect="Content" ObjectID="_1701461345" r:id="rId49"/>
        </w:object>
      </w:r>
      <w:r w:rsidRPr="002856E3">
        <w:rPr>
          <w:rFonts w:ascii="Times New Roman" w:hAnsi="Times New Roman"/>
          <w:sz w:val="26"/>
          <w:szCs w:val="26"/>
          <w:lang w:val="pt-BR"/>
        </w:rPr>
        <w:t>.</w:t>
      </w:r>
    </w:p>
    <w:p w14:paraId="5BA91DAB" w14:textId="77777777" w:rsidR="00D16C88" w:rsidRDefault="00D16C88" w:rsidP="00D16C88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2856E3">
        <w:rPr>
          <w:rFonts w:ascii="Times New Roman" w:hAnsi="Times New Roman"/>
          <w:sz w:val="26"/>
          <w:szCs w:val="26"/>
          <w:lang w:val="pt-BR"/>
        </w:rPr>
        <w:t xml:space="preserve">Vẽ đường kính </w:t>
      </w:r>
      <w:r w:rsidRPr="002856E3">
        <w:rPr>
          <w:position w:val="-4"/>
          <w:sz w:val="26"/>
          <w:szCs w:val="26"/>
        </w:rPr>
        <w:object w:dxaOrig="480" w:dyaOrig="279" w14:anchorId="01C75F5F">
          <v:shape id="_x0000_i1098" type="#_x0000_t75" style="width:24pt;height:13.5pt" o:ole="">
            <v:imagedata r:id="rId50" o:title=""/>
          </v:shape>
          <o:OLEObject Type="Embed" ProgID="Equation.DSMT4" ShapeID="_x0000_i1098" DrawAspect="Content" ObjectID="_1701461346" r:id="rId51"/>
        </w:object>
      </w:r>
      <w:r w:rsidRPr="002856E3">
        <w:rPr>
          <w:rFonts w:ascii="Times New Roman" w:hAnsi="Times New Roman"/>
          <w:sz w:val="26"/>
          <w:szCs w:val="26"/>
          <w:lang w:val="pt-BR"/>
        </w:rPr>
        <w:t xml:space="preserve">. Chứng minh rằng </w:t>
      </w:r>
      <w:r w:rsidRPr="002856E3">
        <w:rPr>
          <w:position w:val="-12"/>
          <w:sz w:val="26"/>
          <w:szCs w:val="26"/>
        </w:rPr>
        <w:object w:dxaOrig="1160" w:dyaOrig="360" w14:anchorId="58A27E00">
          <v:shape id="_x0000_i1095" type="#_x0000_t75" style="width:58.5pt;height:18pt" o:ole="">
            <v:imagedata r:id="rId52" o:title=""/>
          </v:shape>
          <o:OLEObject Type="Embed" ProgID="Equation.DSMT4" ShapeID="_x0000_i1095" DrawAspect="Content" ObjectID="_1701461347" r:id="rId53"/>
        </w:object>
      </w:r>
      <w:r w:rsidRPr="002856E3">
        <w:rPr>
          <w:rFonts w:ascii="Times New Roman" w:hAnsi="Times New Roman"/>
          <w:sz w:val="26"/>
          <w:szCs w:val="26"/>
          <w:lang w:val="pt-BR"/>
        </w:rPr>
        <w:t>.</w:t>
      </w:r>
    </w:p>
    <w:p w14:paraId="74E064B4" w14:textId="0754CF80" w:rsidR="00381194" w:rsidRPr="00D16C88" w:rsidRDefault="00D16C88" w:rsidP="00D16C88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D16C88">
        <w:rPr>
          <w:rFonts w:ascii="Times New Roman" w:hAnsi="Times New Roman"/>
          <w:sz w:val="26"/>
          <w:szCs w:val="26"/>
          <w:lang w:val="pt-BR"/>
        </w:rPr>
        <w:t xml:space="preserve">Chứng minh </w:t>
      </w:r>
      <w:r w:rsidRPr="002856E3">
        <w:rPr>
          <w:position w:val="-4"/>
          <w:sz w:val="26"/>
          <w:szCs w:val="26"/>
        </w:rPr>
        <w:object w:dxaOrig="859" w:dyaOrig="279" w14:anchorId="6CC8B292">
          <v:shape id="_x0000_i1096" type="#_x0000_t75" style="width:42.75pt;height:14.25pt" o:ole="">
            <v:imagedata r:id="rId54" o:title=""/>
          </v:shape>
          <o:OLEObject Type="Embed" ProgID="Equation.DSMT4" ShapeID="_x0000_i1096" DrawAspect="Content" ObjectID="_1701461348" r:id="rId55"/>
        </w:object>
      </w:r>
      <w:r w:rsidRPr="00D16C88">
        <w:rPr>
          <w:rFonts w:ascii="Times New Roman" w:hAnsi="Times New Roman"/>
          <w:sz w:val="26"/>
          <w:szCs w:val="26"/>
          <w:lang w:val="pt-BR"/>
        </w:rPr>
        <w:t xml:space="preserve"> đều. Tính diện tích </w:t>
      </w:r>
      <w:r w:rsidRPr="002856E3">
        <w:rPr>
          <w:position w:val="-4"/>
          <w:sz w:val="26"/>
          <w:szCs w:val="26"/>
        </w:rPr>
        <w:object w:dxaOrig="859" w:dyaOrig="279" w14:anchorId="6A778372">
          <v:shape id="_x0000_i1097" type="#_x0000_t75" style="width:42.75pt;height:14.25pt" o:ole="">
            <v:imagedata r:id="rId56" o:title=""/>
          </v:shape>
          <o:OLEObject Type="Embed" ProgID="Equation.DSMT4" ShapeID="_x0000_i1097" DrawAspect="Content" ObjectID="_1701461349" r:id="rId57"/>
        </w:object>
      </w:r>
      <w:r w:rsidRPr="00D16C88">
        <w:rPr>
          <w:rFonts w:ascii="Times New Roman" w:hAnsi="Times New Roman"/>
          <w:sz w:val="26"/>
          <w:szCs w:val="26"/>
          <w:lang w:val="pt-BR"/>
        </w:rPr>
        <w:t xml:space="preserve"> theo </w:t>
      </w:r>
      <w:r w:rsidRPr="002856E3">
        <w:rPr>
          <w:position w:val="-6"/>
          <w:sz w:val="26"/>
          <w:szCs w:val="26"/>
        </w:rPr>
        <w:object w:dxaOrig="260" w:dyaOrig="279" w14:anchorId="05FAA8B9">
          <v:shape id="_x0000_i1092" type="#_x0000_t75" style="width:12.75pt;height:14.25pt" o:ole="">
            <v:imagedata r:id="rId58" o:title=""/>
          </v:shape>
          <o:OLEObject Type="Embed" ProgID="Equation.DSMT4" ShapeID="_x0000_i1092" DrawAspect="Content" ObjectID="_1701461350" r:id="rId59"/>
        </w:object>
      </w:r>
      <w:r w:rsidR="00381194" w:rsidRPr="00D16C88">
        <w:rPr>
          <w:rFonts w:ascii="Times New Roman" w:hAnsi="Times New Roman"/>
          <w:sz w:val="26"/>
          <w:szCs w:val="26"/>
          <w:lang w:val="pt-BR"/>
        </w:rPr>
        <w:t>.</w:t>
      </w:r>
    </w:p>
    <w:p w14:paraId="5F844A72" w14:textId="75358920" w:rsidR="005B0520" w:rsidRPr="002856E3" w:rsidRDefault="00CD74E0" w:rsidP="00390DC6">
      <w:pPr>
        <w:spacing w:before="240"/>
        <w:jc w:val="center"/>
        <w:rPr>
          <w:rFonts w:ascii="Times New Roman" w:hAnsi="Times New Roman"/>
          <w:sz w:val="26"/>
          <w:szCs w:val="26"/>
          <w:lang w:val="pt-BR"/>
        </w:rPr>
      </w:pPr>
      <w:r w:rsidRPr="002856E3">
        <w:rPr>
          <w:rFonts w:ascii="Times New Roman" w:hAnsi="Times New Roman"/>
          <w:sz w:val="26"/>
          <w:szCs w:val="26"/>
          <w:lang w:val="pt-BR"/>
        </w:rPr>
        <w:t>-----------</w:t>
      </w:r>
      <w:bookmarkStart w:id="0" w:name="_GoBack"/>
      <w:bookmarkEnd w:id="0"/>
      <w:r w:rsidRPr="002856E3">
        <w:rPr>
          <w:rFonts w:ascii="Times New Roman" w:hAnsi="Times New Roman"/>
          <w:sz w:val="26"/>
          <w:szCs w:val="26"/>
          <w:lang w:val="pt-BR"/>
        </w:rPr>
        <w:t>----------------- HẾT ----------------------------</w:t>
      </w:r>
    </w:p>
    <w:tbl>
      <w:tblPr>
        <w:tblpPr w:leftFromText="180" w:rightFromText="180" w:horzAnchor="margin" w:tblpY="107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9"/>
        <w:gridCol w:w="1413"/>
        <w:gridCol w:w="1701"/>
        <w:gridCol w:w="2560"/>
        <w:gridCol w:w="951"/>
        <w:gridCol w:w="1153"/>
      </w:tblGrid>
      <w:tr w:rsidR="001A6240" w:rsidRPr="002856E3" w14:paraId="0278CA80" w14:textId="77777777" w:rsidTr="001A6240">
        <w:trPr>
          <w:trHeight w:val="158"/>
        </w:trPr>
        <w:tc>
          <w:tcPr>
            <w:tcW w:w="1559" w:type="dxa"/>
            <w:vMerge w:val="restart"/>
            <w:vAlign w:val="center"/>
          </w:tcPr>
          <w:p w14:paraId="7128D765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gramStart"/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Chủ  đề</w:t>
            </w:r>
            <w:proofErr w:type="gramEnd"/>
          </w:p>
        </w:tc>
        <w:tc>
          <w:tcPr>
            <w:tcW w:w="6625" w:type="dxa"/>
            <w:gridSpan w:val="4"/>
            <w:vAlign w:val="center"/>
          </w:tcPr>
          <w:p w14:paraId="46DC31AE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Mức độ</w:t>
            </w:r>
          </w:p>
        </w:tc>
        <w:tc>
          <w:tcPr>
            <w:tcW w:w="1153" w:type="dxa"/>
            <w:vMerge w:val="restart"/>
            <w:vAlign w:val="center"/>
          </w:tcPr>
          <w:p w14:paraId="086AC0F2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ổng cộng</w:t>
            </w:r>
          </w:p>
        </w:tc>
      </w:tr>
      <w:tr w:rsidR="001A6240" w:rsidRPr="002856E3" w14:paraId="070E16DB" w14:textId="77777777" w:rsidTr="00110CD9">
        <w:trPr>
          <w:trHeight w:val="158"/>
        </w:trPr>
        <w:tc>
          <w:tcPr>
            <w:tcW w:w="1559" w:type="dxa"/>
            <w:vMerge/>
            <w:vAlign w:val="center"/>
          </w:tcPr>
          <w:p w14:paraId="6EFD4805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413" w:type="dxa"/>
            <w:vMerge w:val="restart"/>
            <w:vAlign w:val="center"/>
          </w:tcPr>
          <w:p w14:paraId="05C0D884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1701" w:type="dxa"/>
            <w:vMerge w:val="restart"/>
            <w:vAlign w:val="center"/>
          </w:tcPr>
          <w:p w14:paraId="523EEB56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3511" w:type="dxa"/>
            <w:gridSpan w:val="2"/>
            <w:vAlign w:val="center"/>
          </w:tcPr>
          <w:p w14:paraId="52D72299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1153" w:type="dxa"/>
            <w:vMerge/>
            <w:vAlign w:val="center"/>
          </w:tcPr>
          <w:p w14:paraId="2257380D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1A6240" w:rsidRPr="002856E3" w14:paraId="7B2D0070" w14:textId="77777777" w:rsidTr="00110CD9">
        <w:trPr>
          <w:trHeight w:val="157"/>
        </w:trPr>
        <w:tc>
          <w:tcPr>
            <w:tcW w:w="1559" w:type="dxa"/>
            <w:vMerge/>
            <w:vAlign w:val="center"/>
          </w:tcPr>
          <w:p w14:paraId="428F71A7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413" w:type="dxa"/>
            <w:vMerge/>
            <w:vAlign w:val="center"/>
          </w:tcPr>
          <w:p w14:paraId="1407DFF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Merge/>
            <w:vAlign w:val="center"/>
          </w:tcPr>
          <w:p w14:paraId="0D271D4F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560" w:type="dxa"/>
            <w:vAlign w:val="center"/>
          </w:tcPr>
          <w:p w14:paraId="309C23B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hấp</w:t>
            </w:r>
          </w:p>
        </w:tc>
        <w:tc>
          <w:tcPr>
            <w:tcW w:w="951" w:type="dxa"/>
            <w:vAlign w:val="center"/>
          </w:tcPr>
          <w:p w14:paraId="7113BA70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Cao</w:t>
            </w:r>
          </w:p>
        </w:tc>
        <w:tc>
          <w:tcPr>
            <w:tcW w:w="1153" w:type="dxa"/>
            <w:vMerge/>
            <w:vAlign w:val="center"/>
          </w:tcPr>
          <w:p w14:paraId="1CE43E0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1A6240" w:rsidRPr="002856E3" w14:paraId="7ED2AC4F" w14:textId="77777777" w:rsidTr="00110CD9">
        <w:tc>
          <w:tcPr>
            <w:tcW w:w="1559" w:type="dxa"/>
            <w:vAlign w:val="center"/>
          </w:tcPr>
          <w:p w14:paraId="0876BDB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/ Căn bậc hai</w:t>
            </w:r>
          </w:p>
        </w:tc>
        <w:tc>
          <w:tcPr>
            <w:tcW w:w="1413" w:type="dxa"/>
            <w:vAlign w:val="center"/>
          </w:tcPr>
          <w:p w14:paraId="4E5957E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548EB9E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Biết vận dụng các phép biến đổi để tính toán về CBH</w:t>
            </w:r>
          </w:p>
        </w:tc>
        <w:tc>
          <w:tcPr>
            <w:tcW w:w="2560" w:type="dxa"/>
            <w:vAlign w:val="center"/>
          </w:tcPr>
          <w:p w14:paraId="027F6DA0" w14:textId="5A2A74F2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Biết vận dụng các phép biến đổi CTBH để giải các bài toán có căn phức tạp và giải pt</w:t>
            </w:r>
          </w:p>
        </w:tc>
        <w:tc>
          <w:tcPr>
            <w:tcW w:w="951" w:type="dxa"/>
            <w:vAlign w:val="center"/>
          </w:tcPr>
          <w:p w14:paraId="6D9D534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47901DC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1A6240" w:rsidRPr="002856E3" w14:paraId="696CABE6" w14:textId="77777777" w:rsidTr="00110CD9">
        <w:tc>
          <w:tcPr>
            <w:tcW w:w="1559" w:type="dxa"/>
            <w:vAlign w:val="center"/>
          </w:tcPr>
          <w:p w14:paraId="7329572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câu</w:t>
            </w:r>
          </w:p>
          <w:p w14:paraId="14021239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điểm</w:t>
            </w:r>
          </w:p>
          <w:p w14:paraId="2E81C317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ỉ lệ%</w:t>
            </w:r>
          </w:p>
        </w:tc>
        <w:tc>
          <w:tcPr>
            <w:tcW w:w="1413" w:type="dxa"/>
            <w:vAlign w:val="center"/>
          </w:tcPr>
          <w:p w14:paraId="43260D8A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25E24C37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3A503651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75928EBA" w14:textId="18B0833C" w:rsidR="00C51768" w:rsidRPr="002856E3" w:rsidRDefault="00C51768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0%</w:t>
            </w:r>
          </w:p>
        </w:tc>
        <w:tc>
          <w:tcPr>
            <w:tcW w:w="2560" w:type="dxa"/>
            <w:vAlign w:val="center"/>
          </w:tcPr>
          <w:p w14:paraId="127A70F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343DABD9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,5</w:t>
            </w:r>
          </w:p>
          <w:p w14:paraId="7E4D06F3" w14:textId="6DA6384A" w:rsidR="00C51768" w:rsidRPr="002856E3" w:rsidRDefault="00C51768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5%</w:t>
            </w:r>
          </w:p>
        </w:tc>
        <w:tc>
          <w:tcPr>
            <w:tcW w:w="951" w:type="dxa"/>
            <w:vAlign w:val="center"/>
          </w:tcPr>
          <w:p w14:paraId="6C109A3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53F89588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028D57C1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,5</w:t>
            </w:r>
          </w:p>
          <w:p w14:paraId="036C3652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5%</w:t>
            </w:r>
          </w:p>
        </w:tc>
      </w:tr>
      <w:tr w:rsidR="001A6240" w:rsidRPr="002856E3" w14:paraId="70B4595F" w14:textId="77777777" w:rsidTr="00110CD9">
        <w:tc>
          <w:tcPr>
            <w:tcW w:w="1559" w:type="dxa"/>
            <w:vAlign w:val="center"/>
          </w:tcPr>
          <w:p w14:paraId="090B8BA9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2/ Hàm số y = ax +b</w:t>
            </w:r>
          </w:p>
        </w:tc>
        <w:tc>
          <w:tcPr>
            <w:tcW w:w="1413" w:type="dxa"/>
            <w:vAlign w:val="center"/>
          </w:tcPr>
          <w:p w14:paraId="1AF99947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  <w:vAlign w:val="center"/>
          </w:tcPr>
          <w:p w14:paraId="747A0C2F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Biết vẽ đồ thị hàm số y=ax+b</w:t>
            </w:r>
          </w:p>
        </w:tc>
        <w:tc>
          <w:tcPr>
            <w:tcW w:w="2560" w:type="dxa"/>
            <w:vAlign w:val="center"/>
          </w:tcPr>
          <w:p w14:paraId="09326DA6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Biết vận dụng kiến thức để giải bài toán tổng hợp </w:t>
            </w:r>
          </w:p>
        </w:tc>
        <w:tc>
          <w:tcPr>
            <w:tcW w:w="951" w:type="dxa"/>
            <w:vAlign w:val="center"/>
          </w:tcPr>
          <w:p w14:paraId="6EA53578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1153" w:type="dxa"/>
            <w:vAlign w:val="center"/>
          </w:tcPr>
          <w:p w14:paraId="5301375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</w:tc>
      </w:tr>
      <w:tr w:rsidR="001A6240" w:rsidRPr="002856E3" w14:paraId="25460CD9" w14:textId="77777777" w:rsidTr="00110CD9">
        <w:tc>
          <w:tcPr>
            <w:tcW w:w="1559" w:type="dxa"/>
            <w:vAlign w:val="center"/>
          </w:tcPr>
          <w:p w14:paraId="51D572C5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Số câu</w:t>
            </w:r>
          </w:p>
          <w:p w14:paraId="04A0C0B8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Số điểm</w:t>
            </w:r>
          </w:p>
          <w:p w14:paraId="260DFB75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Tỉ lệ%</w:t>
            </w:r>
          </w:p>
        </w:tc>
        <w:tc>
          <w:tcPr>
            <w:tcW w:w="1413" w:type="dxa"/>
            <w:vAlign w:val="center"/>
          </w:tcPr>
          <w:p w14:paraId="01747C38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  <w:vAlign w:val="center"/>
          </w:tcPr>
          <w:p w14:paraId="6CCE131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1A7E17C0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38BFFDCD" w14:textId="37964514" w:rsidR="00C51768" w:rsidRPr="002856E3" w:rsidRDefault="00C51768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0%</w:t>
            </w:r>
          </w:p>
        </w:tc>
        <w:tc>
          <w:tcPr>
            <w:tcW w:w="2560" w:type="dxa"/>
            <w:vAlign w:val="center"/>
          </w:tcPr>
          <w:p w14:paraId="387884C1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581EA03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0,5</w:t>
            </w:r>
          </w:p>
          <w:p w14:paraId="0289AD71" w14:textId="2960A2D4" w:rsidR="00C51768" w:rsidRPr="002856E3" w:rsidRDefault="00C51768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5%</w:t>
            </w:r>
          </w:p>
        </w:tc>
        <w:tc>
          <w:tcPr>
            <w:tcW w:w="951" w:type="dxa"/>
            <w:vAlign w:val="center"/>
          </w:tcPr>
          <w:p w14:paraId="76CF8CE8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135D9DB7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09784296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,5</w:t>
            </w:r>
          </w:p>
          <w:p w14:paraId="659F2472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5%</w:t>
            </w:r>
          </w:p>
        </w:tc>
      </w:tr>
      <w:tr w:rsidR="001A6240" w:rsidRPr="002856E3" w14:paraId="1505F6E6" w14:textId="77777777" w:rsidTr="00110CD9">
        <w:tc>
          <w:tcPr>
            <w:tcW w:w="1559" w:type="dxa"/>
            <w:vAlign w:val="center"/>
          </w:tcPr>
          <w:p w14:paraId="0B6795B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/ Các bài toán thực tế</w:t>
            </w:r>
          </w:p>
        </w:tc>
        <w:tc>
          <w:tcPr>
            <w:tcW w:w="1413" w:type="dxa"/>
            <w:vAlign w:val="center"/>
          </w:tcPr>
          <w:p w14:paraId="1FE809E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23D12DD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560" w:type="dxa"/>
            <w:vAlign w:val="center"/>
          </w:tcPr>
          <w:p w14:paraId="2AD7CCFF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Biết vận dụng các kiến thức để giải các bài toán về thực tế</w:t>
            </w:r>
          </w:p>
        </w:tc>
        <w:tc>
          <w:tcPr>
            <w:tcW w:w="951" w:type="dxa"/>
            <w:vAlign w:val="center"/>
          </w:tcPr>
          <w:p w14:paraId="33E02835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39733D5D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1A6240" w:rsidRPr="002856E3" w14:paraId="139A2CE4" w14:textId="77777777" w:rsidTr="00110CD9">
        <w:tc>
          <w:tcPr>
            <w:tcW w:w="1559" w:type="dxa"/>
            <w:vAlign w:val="center"/>
          </w:tcPr>
          <w:p w14:paraId="20DD8E6D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câu</w:t>
            </w:r>
          </w:p>
          <w:p w14:paraId="6EADC044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điểm</w:t>
            </w:r>
          </w:p>
          <w:p w14:paraId="1AB5D449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ỉ lệ%</w:t>
            </w:r>
          </w:p>
        </w:tc>
        <w:tc>
          <w:tcPr>
            <w:tcW w:w="1413" w:type="dxa"/>
            <w:vAlign w:val="center"/>
          </w:tcPr>
          <w:p w14:paraId="4C9DB76E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5992D8A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560" w:type="dxa"/>
            <w:vAlign w:val="center"/>
          </w:tcPr>
          <w:p w14:paraId="718EEC90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4B7E64A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1316455B" w14:textId="00631673" w:rsidR="00C51768" w:rsidRPr="002856E3" w:rsidRDefault="00C51768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951" w:type="dxa"/>
            <w:vAlign w:val="center"/>
          </w:tcPr>
          <w:p w14:paraId="586F5D0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4351568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227213C0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  <w:p w14:paraId="0D6C6CE4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40%</w:t>
            </w:r>
          </w:p>
        </w:tc>
      </w:tr>
      <w:tr w:rsidR="001A6240" w:rsidRPr="002856E3" w14:paraId="5FE1ECBC" w14:textId="77777777" w:rsidTr="00110CD9">
        <w:tc>
          <w:tcPr>
            <w:tcW w:w="1559" w:type="dxa"/>
            <w:vAlign w:val="center"/>
          </w:tcPr>
          <w:p w14:paraId="1CB8D3F0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5/ Tiếp tuyến</w:t>
            </w:r>
          </w:p>
        </w:tc>
        <w:tc>
          <w:tcPr>
            <w:tcW w:w="1413" w:type="dxa"/>
            <w:vAlign w:val="center"/>
          </w:tcPr>
          <w:p w14:paraId="79A75EFF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24F46169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560" w:type="dxa"/>
            <w:vAlign w:val="center"/>
          </w:tcPr>
          <w:p w14:paraId="4E49CDE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Biết vận dụng các tính chất của tiếp tuyến để giải các bài toán chứng minh và giải bài toán liên quan</w:t>
            </w:r>
          </w:p>
        </w:tc>
        <w:tc>
          <w:tcPr>
            <w:tcW w:w="951" w:type="dxa"/>
            <w:vAlign w:val="center"/>
          </w:tcPr>
          <w:p w14:paraId="006C6804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59DF202B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1A6240" w:rsidRPr="002856E3" w14:paraId="41460753" w14:textId="77777777" w:rsidTr="00110CD9">
        <w:tc>
          <w:tcPr>
            <w:tcW w:w="1559" w:type="dxa"/>
            <w:vAlign w:val="center"/>
          </w:tcPr>
          <w:p w14:paraId="7943C8CD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câu</w:t>
            </w:r>
          </w:p>
          <w:p w14:paraId="387B5EE1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điểm</w:t>
            </w:r>
          </w:p>
          <w:p w14:paraId="6FF3A1B2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ỉ lệ%</w:t>
            </w:r>
          </w:p>
        </w:tc>
        <w:tc>
          <w:tcPr>
            <w:tcW w:w="1413" w:type="dxa"/>
            <w:vAlign w:val="center"/>
          </w:tcPr>
          <w:p w14:paraId="708F203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3DD32C27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560" w:type="dxa"/>
            <w:vAlign w:val="center"/>
          </w:tcPr>
          <w:p w14:paraId="6951B619" w14:textId="77777777" w:rsidR="001A6240" w:rsidRPr="002856E3" w:rsidRDefault="00D7632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14:paraId="44A8D1BA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7EC3C66D" w14:textId="42C392BA" w:rsidR="00C51768" w:rsidRPr="002856E3" w:rsidRDefault="00C51768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951" w:type="dxa"/>
            <w:vAlign w:val="center"/>
          </w:tcPr>
          <w:p w14:paraId="37A052A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1C8F079E" w14:textId="77777777" w:rsidR="001A6240" w:rsidRPr="002856E3" w:rsidRDefault="00D7632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14:paraId="3623E80E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1A8A28A5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0%</w:t>
            </w:r>
          </w:p>
        </w:tc>
      </w:tr>
      <w:tr w:rsidR="001A6240" w:rsidRPr="002856E3" w14:paraId="57C19D31" w14:textId="77777777" w:rsidTr="00110CD9">
        <w:tc>
          <w:tcPr>
            <w:tcW w:w="1559" w:type="dxa"/>
            <w:vAlign w:val="center"/>
          </w:tcPr>
          <w:p w14:paraId="5F82F8A8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ổng cộng</w:t>
            </w:r>
          </w:p>
          <w:p w14:paraId="070B6931" w14:textId="77777777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câu</w:t>
            </w:r>
          </w:p>
          <w:p w14:paraId="7AEB30DA" w14:textId="77777777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Số điểm</w:t>
            </w:r>
          </w:p>
          <w:p w14:paraId="3693DCA3" w14:textId="046EF04D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1413" w:type="dxa"/>
            <w:vAlign w:val="center"/>
          </w:tcPr>
          <w:p w14:paraId="618418C1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7F97D72F" w14:textId="77777777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23B67F27" w14:textId="2F05764B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14:paraId="497FBF33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2B38C93F" w14:textId="4286E348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560" w:type="dxa"/>
            <w:vAlign w:val="center"/>
          </w:tcPr>
          <w:p w14:paraId="1DC02EDA" w14:textId="77777777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C8D33B4" w14:textId="7F273243" w:rsidR="001A6240" w:rsidRPr="002856E3" w:rsidRDefault="00D7632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  <w:p w14:paraId="25D8FF06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  <w:p w14:paraId="1005549D" w14:textId="0F2274BE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80%</w:t>
            </w:r>
          </w:p>
        </w:tc>
        <w:tc>
          <w:tcPr>
            <w:tcW w:w="951" w:type="dxa"/>
            <w:vAlign w:val="center"/>
          </w:tcPr>
          <w:p w14:paraId="378BC4CE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1153" w:type="dxa"/>
            <w:vAlign w:val="center"/>
          </w:tcPr>
          <w:p w14:paraId="4658DD31" w14:textId="77777777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0809EE67" w14:textId="70D21412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="00D76329"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14:paraId="75143BBC" w14:textId="77777777" w:rsidR="001A6240" w:rsidRPr="002856E3" w:rsidRDefault="001A6240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  <w:p w14:paraId="000B978D" w14:textId="582930C3" w:rsidR="00110CD9" w:rsidRPr="002856E3" w:rsidRDefault="00110CD9" w:rsidP="001A6240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bCs/>
                <w:sz w:val="26"/>
                <w:szCs w:val="26"/>
              </w:rPr>
              <w:t>100%</w:t>
            </w:r>
          </w:p>
        </w:tc>
      </w:tr>
    </w:tbl>
    <w:p w14:paraId="39B837A5" w14:textId="77777777" w:rsidR="001A6240" w:rsidRPr="002856E3" w:rsidRDefault="001A6240" w:rsidP="001A6240">
      <w:pPr>
        <w:spacing w:before="120" w:after="120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2856E3">
        <w:rPr>
          <w:rFonts w:ascii="Times New Roman" w:hAnsi="Times New Roman"/>
          <w:b/>
          <w:sz w:val="26"/>
          <w:szCs w:val="26"/>
          <w:u w:val="single"/>
        </w:rPr>
        <w:t>MA TRẬN ĐỀ</w:t>
      </w:r>
    </w:p>
    <w:p w14:paraId="57CF7034" w14:textId="77777777" w:rsidR="00390DC6" w:rsidRPr="002856E3" w:rsidRDefault="00390DC6" w:rsidP="001A6240">
      <w:pPr>
        <w:spacing w:before="120" w:after="120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2856E3">
        <w:rPr>
          <w:rFonts w:ascii="Times New Roman" w:hAnsi="Times New Roman"/>
          <w:b/>
          <w:sz w:val="26"/>
          <w:szCs w:val="26"/>
          <w:u w:val="single"/>
        </w:rPr>
        <w:br w:type="page"/>
      </w:r>
    </w:p>
    <w:p w14:paraId="662C4879" w14:textId="12656B3B" w:rsidR="001A6240" w:rsidRPr="002856E3" w:rsidRDefault="001A6240" w:rsidP="001A6240">
      <w:pPr>
        <w:spacing w:before="120" w:after="120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2856E3">
        <w:rPr>
          <w:rFonts w:ascii="Times New Roman" w:hAnsi="Times New Roman"/>
          <w:b/>
          <w:sz w:val="26"/>
          <w:szCs w:val="26"/>
          <w:u w:val="single"/>
        </w:rPr>
        <w:lastRenderedPageBreak/>
        <w:t>ĐÁP ÁN</w:t>
      </w:r>
    </w:p>
    <w:tbl>
      <w:tblPr>
        <w:tblW w:w="10170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"/>
        <w:gridCol w:w="8168"/>
        <w:gridCol w:w="931"/>
      </w:tblGrid>
      <w:tr w:rsidR="009A0A86" w:rsidRPr="002856E3" w14:paraId="666BDD42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540DE" w14:textId="77777777" w:rsidR="009A0A86" w:rsidRPr="002856E3" w:rsidRDefault="009A0A86" w:rsidP="00972373">
            <w:pPr>
              <w:spacing w:beforeLines="20" w:before="48" w:afterLines="20" w:after="48"/>
              <w:ind w:left="87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 xml:space="preserve">Bài </w:t>
            </w: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6689B" w14:textId="77777777" w:rsidR="009A0A86" w:rsidRPr="002856E3" w:rsidRDefault="009A0A86" w:rsidP="00972373">
            <w:pPr>
              <w:spacing w:beforeLines="20" w:before="48" w:afterLines="20" w:after="48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Lời giải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7C19F" w14:textId="77777777" w:rsidR="009A0A86" w:rsidRPr="002856E3" w:rsidRDefault="009A0A86" w:rsidP="00972373">
            <w:pPr>
              <w:spacing w:beforeLines="20" w:before="48" w:afterLines="20" w:after="48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9A0A86" w:rsidRPr="002856E3" w14:paraId="03420964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4076A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b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 xml:space="preserve">Bài 1: </w:t>
            </w:r>
          </w:p>
          <w:p w14:paraId="426D5090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1,5 đ </w:t>
            </w:r>
          </w:p>
          <w:p w14:paraId="76B88318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2B148" w14:textId="5ABF4426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a</w:t>
            </w:r>
          </w:p>
          <w:p w14:paraId="182FF5DE" w14:textId="6A1C8155" w:rsidR="009E57C6" w:rsidRPr="002856E3" w:rsidRDefault="00CA5B1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36"/>
                <w:sz w:val="26"/>
                <w:szCs w:val="26"/>
              </w:rPr>
              <w:object w:dxaOrig="2540" w:dyaOrig="859" w14:anchorId="2E191351">
                <v:shape id="_x0000_i1052" type="#_x0000_t75" style="width:126.75pt;height:42.75pt" o:ole="">
                  <v:imagedata r:id="rId60" o:title=""/>
                </v:shape>
                <o:OLEObject Type="Embed" ProgID="Equation.DSMT4" ShapeID="_x0000_i1052" DrawAspect="Content" ObjectID="_1701461351" r:id="rId61"/>
              </w:object>
            </w:r>
          </w:p>
          <w:p w14:paraId="7227D7BE" w14:textId="07ADCDB7" w:rsidR="009A0A86" w:rsidRPr="002856E3" w:rsidRDefault="009A0A86" w:rsidP="009A0A86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b/ </w:t>
            </w:r>
            <w:r w:rsidR="00CA5B15" w:rsidRPr="002856E3">
              <w:rPr>
                <w:position w:val="-26"/>
                <w:sz w:val="26"/>
                <w:szCs w:val="26"/>
              </w:rPr>
              <w:object w:dxaOrig="2780" w:dyaOrig="760" w14:anchorId="6FBA79F1">
                <v:shape id="_x0000_i1053" type="#_x0000_t75" style="width:138.75pt;height:38.25pt" o:ole="">
                  <v:imagedata r:id="rId62" o:title=""/>
                </v:shape>
                <o:OLEObject Type="Embed" ProgID="Equation.DSMT4" ShapeID="_x0000_i1053" DrawAspect="Content" ObjectID="_1701461352" r:id="rId63"/>
              </w:object>
            </w:r>
          </w:p>
          <w:p w14:paraId="7D8C83E3" w14:textId="5E11683B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="00CA5B15" w:rsidRPr="002856E3">
              <w:rPr>
                <w:position w:val="-24"/>
                <w:sz w:val="26"/>
                <w:szCs w:val="26"/>
              </w:rPr>
              <w:object w:dxaOrig="2000" w:dyaOrig="600" w14:anchorId="704B74DC">
                <v:shape id="_x0000_i1054" type="#_x0000_t75" style="width:99.75pt;height:30pt" o:ole="">
                  <v:imagedata r:id="rId64" o:title=""/>
                </v:shape>
                <o:OLEObject Type="Embed" ProgID="Equation.DSMT4" ShapeID="_x0000_i1054" DrawAspect="Content" ObjectID="_1701461353" r:id="rId65"/>
              </w:object>
            </w:r>
          </w:p>
          <w:p w14:paraId="03F67433" w14:textId="6444466D" w:rsidR="009A0A86" w:rsidRPr="002856E3" w:rsidRDefault="009A0A86" w:rsidP="009A0A86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="00CA5B15" w:rsidRPr="002856E3">
              <w:rPr>
                <w:position w:val="-8"/>
                <w:sz w:val="26"/>
                <w:szCs w:val="26"/>
              </w:rPr>
              <w:object w:dxaOrig="2320" w:dyaOrig="420" w14:anchorId="2F4663D7">
                <v:shape id="_x0000_i1055" type="#_x0000_t75" style="width:116.25pt;height:21pt" o:ole="">
                  <v:imagedata r:id="rId66" o:title=""/>
                </v:shape>
                <o:OLEObject Type="Embed" ProgID="Equation.DSMT4" ShapeID="_x0000_i1055" DrawAspect="Content" ObjectID="_1701461354" r:id="rId67"/>
              </w:object>
            </w:r>
            <w:r w:rsidR="009E57C6" w:rsidRPr="002856E3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20D46E4B" w14:textId="2F5F660E" w:rsidR="009A0A86" w:rsidRPr="002856E3" w:rsidRDefault="009A0A86" w:rsidP="009A0A86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c/</w:t>
            </w:r>
            <w:r w:rsidR="00CA5B15" w:rsidRPr="002856E3">
              <w:rPr>
                <w:position w:val="-32"/>
                <w:sz w:val="26"/>
                <w:szCs w:val="26"/>
              </w:rPr>
              <w:object w:dxaOrig="2180" w:dyaOrig="780" w14:anchorId="67FD7993">
                <v:shape id="_x0000_i1056" type="#_x0000_t75" style="width:108.75pt;height:39pt" o:ole="">
                  <v:imagedata r:id="rId68" o:title=""/>
                </v:shape>
                <o:OLEObject Type="Embed" ProgID="Equation.DSMT4" ShapeID="_x0000_i1056" DrawAspect="Content" ObjectID="_1701461355" r:id="rId69"/>
              </w:object>
            </w:r>
          </w:p>
          <w:p w14:paraId="1097FBB4" w14:textId="12654584" w:rsidR="009A0A86" w:rsidRPr="002856E3" w:rsidRDefault="00CA5B15" w:rsidP="009A0A86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CA5B15">
              <w:rPr>
                <w:position w:val="-56"/>
                <w:sz w:val="26"/>
                <w:szCs w:val="26"/>
              </w:rPr>
              <w:object w:dxaOrig="2580" w:dyaOrig="1240" w14:anchorId="3CC4E65D">
                <v:shape id="_x0000_i1057" type="#_x0000_t75" style="width:129pt;height:61.5pt" o:ole="">
                  <v:imagedata r:id="rId70" o:title=""/>
                </v:shape>
                <o:OLEObject Type="Embed" ProgID="Equation.DSMT4" ShapeID="_x0000_i1057" DrawAspect="Content" ObjectID="_1701461356" r:id="rId71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FF4AB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  <w:p w14:paraId="607A1A83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4757FDFD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15B7AA0E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42039814" w14:textId="1015F622" w:rsidR="009A0A86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35902D20" w14:textId="77777777" w:rsidR="00CA5B15" w:rsidRPr="002856E3" w:rsidRDefault="00CA5B1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1EEE0B90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2D3E540D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4B2B4E2A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57627A1F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77F3E16F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621C47EC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72001873" w14:textId="522887B5" w:rsidR="009A0A86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77EB11C7" w14:textId="77777777" w:rsidR="00CA5B15" w:rsidRPr="002856E3" w:rsidRDefault="00CA5B1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586A5B6B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9A0A86" w:rsidRPr="002856E3" w14:paraId="586E2579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EFBED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Bài 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14:paraId="17C3683A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1 đ</w:t>
            </w: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23B3B" w14:textId="4E9913B4" w:rsidR="009A0A86" w:rsidRPr="002856E3" w:rsidRDefault="00F401B2" w:rsidP="00972373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26"/>
                <w:sz w:val="26"/>
                <w:szCs w:val="26"/>
              </w:rPr>
              <w:object w:dxaOrig="4580" w:dyaOrig="720" w14:anchorId="1ECB9899">
                <v:shape id="_x0000_i1058" type="#_x0000_t75" style="width:229.5pt;height:36pt" o:ole="">
                  <v:imagedata r:id="rId72" o:title=""/>
                </v:shape>
                <o:OLEObject Type="Embed" ProgID="Equation.DSMT4" ShapeID="_x0000_i1058" DrawAspect="Content" ObjectID="_1701461357" r:id="rId73"/>
              </w:object>
            </w:r>
          </w:p>
          <w:p w14:paraId="25272F2F" w14:textId="007E2DDF" w:rsidR="009A0A86" w:rsidRPr="002856E3" w:rsidRDefault="00CA5B15" w:rsidP="00972373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84"/>
                <w:sz w:val="26"/>
                <w:szCs w:val="26"/>
              </w:rPr>
              <w:object w:dxaOrig="3980" w:dyaOrig="2079" w14:anchorId="752FD1D2">
                <v:shape id="_x0000_i1059" type="#_x0000_t75" style="width:199.5pt;height:104.25pt" o:ole="">
                  <v:imagedata r:id="rId74" o:title=""/>
                </v:shape>
                <o:OLEObject Type="Embed" ProgID="Equation.DSMT4" ShapeID="_x0000_i1059" DrawAspect="Content" ObjectID="_1701461358" r:id="rId75"/>
              </w:object>
            </w:r>
          </w:p>
          <w:p w14:paraId="6B49F55D" w14:textId="70374CBC" w:rsidR="009A0A86" w:rsidRPr="002856E3" w:rsidRDefault="009A0A86" w:rsidP="00972373">
            <w:pPr>
              <w:pStyle w:val="NormalWeb"/>
              <w:spacing w:beforeLines="20" w:before="48" w:beforeAutospacing="0" w:afterLines="20" w:after="48" w:afterAutospacing="0"/>
              <w:jc w:val="both"/>
              <w:rPr>
                <w:sz w:val="26"/>
                <w:szCs w:val="26"/>
                <w:lang w:val="es-ES"/>
              </w:rPr>
            </w:pPr>
            <w:r w:rsidRPr="002856E3">
              <w:rPr>
                <w:color w:val="000000"/>
                <w:sz w:val="26"/>
                <w:szCs w:val="26"/>
                <w:lang w:val="es-ES"/>
              </w:rPr>
              <w:t>Vậy phương trình có nghiệm</w:t>
            </w:r>
            <w:r w:rsidRPr="002856E3">
              <w:rPr>
                <w:sz w:val="26"/>
                <w:szCs w:val="26"/>
                <w:lang w:val="es-ES"/>
              </w:rPr>
              <w:t xml:space="preserve"> x = </w:t>
            </w:r>
            <w:r w:rsidR="00CA5B15">
              <w:rPr>
                <w:sz w:val="26"/>
                <w:szCs w:val="26"/>
                <w:lang w:val="es-ES"/>
              </w:rPr>
              <w:t>6</w:t>
            </w:r>
          </w:p>
          <w:p w14:paraId="0F56E214" w14:textId="77777777" w:rsidR="009A0A86" w:rsidRPr="002856E3" w:rsidRDefault="009A0A86" w:rsidP="00972373">
            <w:pPr>
              <w:pStyle w:val="NormalWeb"/>
              <w:spacing w:beforeLines="20" w:before="48" w:beforeAutospacing="0" w:afterLines="20" w:after="48" w:afterAutospacing="0"/>
              <w:jc w:val="both"/>
              <w:rPr>
                <w:sz w:val="26"/>
                <w:szCs w:val="26"/>
                <w:u w:val="single"/>
                <w:lang w:val="es-ES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BE552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es-ES"/>
              </w:rPr>
            </w:pPr>
          </w:p>
          <w:p w14:paraId="16093C47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7B5A4030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505D6DD1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2B4AD8D9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716DC237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1AC09977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69CC29D8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9A0A86" w:rsidRPr="002856E3" w14:paraId="733A0B2A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08347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6CD8F8FB" w14:textId="77777777" w:rsidR="009A0A86" w:rsidRPr="002856E3" w:rsidRDefault="000635F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  <w:u w:val="single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1.5</w:t>
            </w:r>
            <w:r w:rsidR="009A0A86" w:rsidRPr="002856E3">
              <w:rPr>
                <w:rFonts w:ascii="Times New Roman" w:hAnsi="Times New Roman"/>
                <w:sz w:val="26"/>
                <w:szCs w:val="26"/>
              </w:rPr>
              <w:t xml:space="preserve"> đ</w:t>
            </w: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4AC3E" w14:textId="4A53CA8E" w:rsidR="009A0A86" w:rsidRPr="002856E3" w:rsidRDefault="009A0A86" w:rsidP="00972373">
            <w:pPr>
              <w:tabs>
                <w:tab w:val="left" w:pos="147"/>
              </w:tabs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a. Vẽ đồ thị hàm số  </w:t>
            </w:r>
            <w:r w:rsidR="00457588" w:rsidRPr="002856E3">
              <w:rPr>
                <w:position w:val="-10"/>
                <w:sz w:val="26"/>
                <w:szCs w:val="26"/>
              </w:rPr>
              <w:object w:dxaOrig="1240" w:dyaOrig="320" w14:anchorId="1CA610E8">
                <v:shape id="_x0000_i1060" type="#_x0000_t75" style="width:61.5pt;height:15.75pt" o:ole="">
                  <v:imagedata r:id="rId76" o:title=""/>
                </v:shape>
                <o:OLEObject Type="Embed" ProgID="Equation.DSMT4" ShapeID="_x0000_i1060" DrawAspect="Content" ObjectID="_1701461359" r:id="rId77"/>
              </w:objec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và </w:t>
            </w:r>
            <w:r w:rsidR="00457588" w:rsidRPr="002856E3">
              <w:rPr>
                <w:position w:val="-10"/>
                <w:sz w:val="26"/>
                <w:szCs w:val="26"/>
              </w:rPr>
              <w:object w:dxaOrig="1100" w:dyaOrig="320" w14:anchorId="3B272FF7">
                <v:shape id="_x0000_i1061" type="#_x0000_t75" style="width:55.5pt;height:15.75pt" o:ole="">
                  <v:imagedata r:id="rId78" o:title=""/>
                </v:shape>
                <o:OLEObject Type="Embed" ProgID="Equation.DSMT4" ShapeID="_x0000_i1061" DrawAspect="Content" ObjectID="_1701461360" r:id="rId79"/>
              </w:objec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 trên  cùng mphẳng tọa độ</w:t>
            </w:r>
          </w:p>
          <w:p w14:paraId="2BE0B87E" w14:textId="77777777" w:rsidR="009A0A86" w:rsidRPr="002856E3" w:rsidRDefault="009A0A86" w:rsidP="00972373">
            <w:pPr>
              <w:tabs>
                <w:tab w:val="left" w:pos="147"/>
              </w:tabs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Lập BGT đúng</w:t>
            </w:r>
          </w:p>
          <w:p w14:paraId="671277D0" w14:textId="106EB03F" w:rsidR="009A0A86" w:rsidRDefault="009A0A86" w:rsidP="00972373">
            <w:pPr>
              <w:tabs>
                <w:tab w:val="left" w:pos="147"/>
              </w:tabs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Vẽ đồ thị đúng</w:t>
            </w:r>
          </w:p>
          <w:p w14:paraId="016C1318" w14:textId="77777777" w:rsidR="00837A52" w:rsidRPr="002856E3" w:rsidRDefault="00837A52" w:rsidP="00972373">
            <w:pPr>
              <w:tabs>
                <w:tab w:val="left" w:pos="147"/>
              </w:tabs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4A8B4FB0" w14:textId="15FB1F04" w:rsidR="009A0A86" w:rsidRPr="002856E3" w:rsidRDefault="009A0A86" w:rsidP="000635F6">
            <w:pPr>
              <w:tabs>
                <w:tab w:val="left" w:pos="147"/>
              </w:tabs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b. Tìm toạ độ giao điểm </w:t>
            </w:r>
            <w:r w:rsidR="000635F6" w:rsidRPr="002856E3">
              <w:rPr>
                <w:rFonts w:ascii="Times New Roman" w:hAnsi="Times New Roman"/>
                <w:sz w:val="26"/>
                <w:szCs w:val="26"/>
              </w:rPr>
              <w:t>đúng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B8A71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1EEADEFB" w14:textId="67AB8DCE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</w:t>
            </w:r>
            <w:r w:rsidR="00844EB5" w:rsidRPr="002856E3">
              <w:rPr>
                <w:rFonts w:ascii="Times New Roman" w:hAnsi="Times New Roman"/>
                <w:sz w:val="26"/>
                <w:szCs w:val="26"/>
              </w:rPr>
              <w:t>.5</w:t>
            </w:r>
          </w:p>
          <w:p w14:paraId="3378F310" w14:textId="30015F09" w:rsidR="000635F6" w:rsidRPr="002856E3" w:rsidRDefault="00844EB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14:paraId="42118946" w14:textId="77777777" w:rsidR="000635F6" w:rsidRPr="002856E3" w:rsidRDefault="000635F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35CC21D0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</w:tr>
      <w:tr w:rsidR="009A0A86" w:rsidRPr="002856E3" w14:paraId="3388E02B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B4BF6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Bài 4: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1 đ</w:t>
            </w:r>
          </w:p>
          <w:p w14:paraId="562DE007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5E8BA8" w14:textId="70688E2E" w:rsidR="007B420B" w:rsidRPr="002856E3" w:rsidRDefault="007B420B" w:rsidP="007B420B">
            <w:pPr>
              <w:spacing w:line="360" w:lineRule="auto"/>
              <w:ind w:right="-57"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noProof/>
                <w:sz w:val="26"/>
                <w:szCs w:val="26"/>
              </w:rPr>
              <w:t xml:space="preserve">a/ Thay </w:t>
            </w:r>
            <w:r w:rsidR="00561C70" w:rsidRPr="002856E3">
              <w:rPr>
                <w:rFonts w:ascii="Times New Roman" w:hAnsi="Times New Roman"/>
                <w:noProof/>
                <w:position w:val="-10"/>
                <w:sz w:val="26"/>
                <w:szCs w:val="26"/>
              </w:rPr>
              <w:object w:dxaOrig="1980" w:dyaOrig="320" w14:anchorId="0CF4213D">
                <v:shape id="_x0000_i1062" type="#_x0000_t75" style="width:99pt;height:15.75pt" o:ole="">
                  <v:imagedata r:id="rId80" o:title=""/>
                </v:shape>
                <o:OLEObject Type="Embed" ProgID="Equation.DSMT4" ShapeID="_x0000_i1062" DrawAspect="Content" ObjectID="_1701461361" r:id="rId81"/>
              </w:object>
            </w:r>
            <w:r w:rsidR="00F4469C" w:rsidRPr="002856E3">
              <w:rPr>
                <w:rFonts w:ascii="Times New Roman" w:hAnsi="Times New Roman"/>
                <w:noProof/>
                <w:sz w:val="26"/>
                <w:szCs w:val="26"/>
              </w:rPr>
              <w:t xml:space="preserve"> </w:t>
            </w:r>
            <w:r w:rsidRPr="002856E3">
              <w:rPr>
                <w:rFonts w:ascii="Times New Roman" w:hAnsi="Times New Roman"/>
                <w:noProof/>
                <w:sz w:val="26"/>
                <w:szCs w:val="26"/>
              </w:rPr>
              <w:t xml:space="preserve">vào công thức </w:t>
            </w:r>
            <w:r w:rsidR="00F4469C" w:rsidRPr="002856E3">
              <w:rPr>
                <w:rFonts w:ascii="Times New Roman" w:hAnsi="Times New Roman"/>
                <w:noProof/>
                <w:position w:val="-8"/>
                <w:sz w:val="26"/>
                <w:szCs w:val="26"/>
              </w:rPr>
              <w:object w:dxaOrig="1240" w:dyaOrig="420" w14:anchorId="04BB235B">
                <v:shape id="_x0000_i1063" type="#_x0000_t75" style="width:62.25pt;height:21pt" o:ole="">
                  <v:imagedata r:id="rId32" o:title=""/>
                </v:shape>
                <o:OLEObject Type="Embed" ProgID="Equation.DSMT4" ShapeID="_x0000_i1063" DrawAspect="Content" ObjectID="_1701461362" r:id="rId82"/>
              </w:object>
            </w:r>
            <w:r w:rsidRPr="002856E3">
              <w:rPr>
                <w:rFonts w:ascii="Times New Roman" w:eastAsiaTheme="minorEastAsia" w:hAnsi="Times New Roman"/>
                <w:sz w:val="26"/>
                <w:szCs w:val="26"/>
              </w:rPr>
              <w:t>ta được:</w:t>
            </w:r>
          </w:p>
          <w:p w14:paraId="3020965B" w14:textId="0901B49B" w:rsidR="007B420B" w:rsidRPr="002856E3" w:rsidRDefault="00561C70" w:rsidP="007B420B">
            <w:pPr>
              <w:spacing w:line="360" w:lineRule="auto"/>
              <w:ind w:right="-57"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2856E3">
              <w:rPr>
                <w:position w:val="-10"/>
                <w:sz w:val="26"/>
                <w:szCs w:val="26"/>
              </w:rPr>
              <w:object w:dxaOrig="2860" w:dyaOrig="380" w14:anchorId="6F949F5C">
                <v:shape id="_x0000_i1064" type="#_x0000_t75" style="width:142.5pt;height:18.75pt" o:ole="">
                  <v:imagedata r:id="rId83" o:title=""/>
                </v:shape>
                <o:OLEObject Type="Embed" ProgID="Equation.DSMT4" ShapeID="_x0000_i1064" DrawAspect="Content" ObjectID="_1701461363" r:id="rId84"/>
              </w:object>
            </w:r>
          </w:p>
          <w:p w14:paraId="6D34F14E" w14:textId="622C1145" w:rsidR="007B420B" w:rsidRPr="002856E3" w:rsidRDefault="007B420B" w:rsidP="007B420B">
            <w:pPr>
              <w:spacing w:line="360" w:lineRule="auto"/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eastAsiaTheme="minorEastAsia" w:hAnsi="Times New Roman"/>
                <w:sz w:val="26"/>
                <w:szCs w:val="26"/>
              </w:rPr>
              <w:t xml:space="preserve">Vậy số 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volt để thắp sáng một bóng đèn A là 10</w:t>
            </w:r>
            <w:r w:rsidR="00561C70">
              <w:rPr>
                <w:rFonts w:ascii="Times New Roman" w:hAnsi="Times New Roman"/>
                <w:sz w:val="26"/>
                <w:szCs w:val="26"/>
              </w:rPr>
              <w:t>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,</w:t>
            </w:r>
            <w:r w:rsidR="00561C70">
              <w:rPr>
                <w:rFonts w:ascii="Times New Roman" w:hAnsi="Times New Roman"/>
                <w:sz w:val="26"/>
                <w:szCs w:val="26"/>
              </w:rPr>
              <w:t>47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(volt)</w:t>
            </w:r>
          </w:p>
          <w:p w14:paraId="3E0E679B" w14:textId="4898B2E0" w:rsidR="007B420B" w:rsidRPr="002856E3" w:rsidRDefault="007B420B" w:rsidP="007B420B">
            <w:pPr>
              <w:spacing w:line="360" w:lineRule="auto"/>
              <w:ind w:right="-57"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b/ </w:t>
            </w:r>
            <w:r w:rsidRPr="002856E3">
              <w:rPr>
                <w:rFonts w:ascii="Times New Roman" w:hAnsi="Times New Roman"/>
                <w:noProof/>
                <w:sz w:val="26"/>
                <w:szCs w:val="26"/>
              </w:rPr>
              <w:t xml:space="preserve">Thay </w:t>
            </w:r>
            <w:r w:rsidR="00561C70" w:rsidRPr="002856E3">
              <w:rPr>
                <w:rFonts w:ascii="Times New Roman" w:hAnsi="Times New Roman"/>
                <w:noProof/>
                <w:position w:val="-10"/>
                <w:sz w:val="26"/>
                <w:szCs w:val="26"/>
              </w:rPr>
              <w:object w:dxaOrig="1860" w:dyaOrig="320" w14:anchorId="2CE302FB">
                <v:shape id="_x0000_i1065" type="#_x0000_t75" style="width:93pt;height:15.75pt" o:ole="">
                  <v:imagedata r:id="rId85" o:title=""/>
                </v:shape>
                <o:OLEObject Type="Embed" ProgID="Equation.DSMT4" ShapeID="_x0000_i1065" DrawAspect="Content" ObjectID="_1701461364" r:id="rId86"/>
              </w:object>
            </w:r>
            <w:r w:rsidR="00F4469C" w:rsidRPr="002856E3">
              <w:rPr>
                <w:rFonts w:ascii="Times New Roman" w:hAnsi="Times New Roman"/>
                <w:noProof/>
                <w:sz w:val="26"/>
                <w:szCs w:val="26"/>
              </w:rPr>
              <w:t xml:space="preserve"> </w:t>
            </w:r>
            <w:r w:rsidRPr="002856E3">
              <w:rPr>
                <w:rFonts w:ascii="Times New Roman" w:hAnsi="Times New Roman"/>
                <w:noProof/>
                <w:sz w:val="26"/>
                <w:szCs w:val="26"/>
              </w:rPr>
              <w:t xml:space="preserve">vào công thức </w:t>
            </w:r>
            <w:r w:rsidR="00F4469C" w:rsidRPr="002856E3">
              <w:rPr>
                <w:position w:val="-8"/>
                <w:sz w:val="26"/>
                <w:szCs w:val="26"/>
              </w:rPr>
              <w:object w:dxaOrig="1020" w:dyaOrig="360" w14:anchorId="46519879">
                <v:shape id="_x0000_i1066" type="#_x0000_t75" style="width:51pt;height:18pt" o:ole="">
                  <v:imagedata r:id="rId87" o:title=""/>
                </v:shape>
                <o:OLEObject Type="Embed" ProgID="Equation.DSMT4" ShapeID="_x0000_i1066" DrawAspect="Content" ObjectID="_1701461365" r:id="rId88"/>
              </w:object>
            </w:r>
            <w:r w:rsidRPr="002856E3">
              <w:rPr>
                <w:rFonts w:ascii="Times New Roman" w:eastAsiaTheme="minorEastAsia" w:hAnsi="Times New Roman"/>
                <w:sz w:val="26"/>
                <w:szCs w:val="26"/>
              </w:rPr>
              <w:t>, ta được:</w:t>
            </w:r>
          </w:p>
          <w:p w14:paraId="49A977E1" w14:textId="07B975D7" w:rsidR="007B420B" w:rsidRPr="002856E3" w:rsidRDefault="00561C70" w:rsidP="007B420B">
            <w:pPr>
              <w:spacing w:line="360" w:lineRule="auto"/>
              <w:ind w:right="-57"/>
              <w:rPr>
                <w:rFonts w:ascii="Times New Roman" w:eastAsiaTheme="minorEastAsia" w:hAnsi="Times New Roman"/>
                <w:i/>
                <w:sz w:val="26"/>
                <w:szCs w:val="26"/>
              </w:rPr>
            </w:pPr>
            <w:r w:rsidRPr="002856E3">
              <w:rPr>
                <w:position w:val="-10"/>
                <w:sz w:val="26"/>
                <w:szCs w:val="26"/>
              </w:rPr>
              <w:object w:dxaOrig="5179" w:dyaOrig="380" w14:anchorId="3FE6B312">
                <v:shape id="_x0000_i1067" type="#_x0000_t75" style="width:258.75pt;height:18.75pt" o:ole="">
                  <v:imagedata r:id="rId89" o:title=""/>
                </v:shape>
                <o:OLEObject Type="Embed" ProgID="Equation.DSMT4" ShapeID="_x0000_i1067" DrawAspect="Content" ObjectID="_1701461366" r:id="rId90"/>
              </w:object>
            </w:r>
          </w:p>
          <w:p w14:paraId="0568D306" w14:textId="7A679A8A" w:rsidR="007B420B" w:rsidRPr="002856E3" w:rsidRDefault="007B420B" w:rsidP="007B420B">
            <w:pPr>
              <w:spacing w:line="360" w:lineRule="auto"/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eastAsiaTheme="minorEastAsia" w:hAnsi="Times New Roman"/>
                <w:sz w:val="26"/>
                <w:szCs w:val="26"/>
              </w:rPr>
              <w:lastRenderedPageBreak/>
              <w:t>Vậy b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óng đèn B có công suất lớn hơn bóng đèn A </w:t>
            </w:r>
          </w:p>
          <w:p w14:paraId="21745051" w14:textId="1FD30DBA" w:rsidR="007B420B" w:rsidRPr="002856E3" w:rsidRDefault="007B420B" w:rsidP="007B420B">
            <w:pPr>
              <w:spacing w:line="360" w:lineRule="auto"/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(</w:t>
            </w:r>
            <w:r w:rsidR="00561C70" w:rsidRPr="002856E3">
              <w:rPr>
                <w:position w:val="-10"/>
                <w:sz w:val="26"/>
                <w:szCs w:val="26"/>
              </w:rPr>
              <w:object w:dxaOrig="2460" w:dyaOrig="320" w14:anchorId="02E1FD2A">
                <v:shape id="_x0000_i1068" type="#_x0000_t75" style="width:123pt;height:15.75pt" o:ole="">
                  <v:imagedata r:id="rId91" o:title=""/>
                </v:shape>
                <o:OLEObject Type="Embed" ProgID="Equation.DSMT4" ShapeID="_x0000_i1068" DrawAspect="Content" ObjectID="_1701461367" r:id="rId92"/>
              </w:object>
            </w:r>
            <w:r w:rsidRPr="002856E3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43E5F5B4" w14:textId="4C026473" w:rsidR="000635F6" w:rsidRPr="002856E3" w:rsidRDefault="000635F6" w:rsidP="00B03AA9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B57F78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DE801BA" w14:textId="77777777" w:rsidR="000635F6" w:rsidRPr="002856E3" w:rsidRDefault="000635F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1896FBF6" w14:textId="13C7D3AA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>0.5</w:t>
            </w:r>
          </w:p>
          <w:p w14:paraId="734CD977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63FA6E9" w14:textId="2A1E73FD" w:rsidR="000635F6" w:rsidRPr="002856E3" w:rsidRDefault="000635F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D547458" w14:textId="5C004017" w:rsidR="00305AE3" w:rsidRPr="002856E3" w:rsidRDefault="00305AE3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10A79065" w14:textId="48ED489C" w:rsidR="00305AE3" w:rsidRPr="002856E3" w:rsidRDefault="00837A52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0.25</w:t>
            </w:r>
          </w:p>
          <w:p w14:paraId="32F31C13" w14:textId="520777B7" w:rsidR="009A0A86" w:rsidRPr="002856E3" w:rsidRDefault="009A0A86" w:rsidP="000635F6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>0.</w:t>
            </w:r>
            <w:r w:rsidR="00837A52">
              <w:rPr>
                <w:rFonts w:ascii="Times New Roman" w:hAnsi="Times New Roman"/>
                <w:sz w:val="26"/>
                <w:szCs w:val="26"/>
                <w:lang w:val="fr-FR"/>
              </w:rPr>
              <w:t>2</w:t>
            </w:r>
            <w:r w:rsidR="000635F6" w:rsidRPr="002856E3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</w:tc>
      </w:tr>
      <w:tr w:rsidR="009A0A86" w:rsidRPr="002856E3" w14:paraId="4C530FA7" w14:textId="77777777" w:rsidTr="00381194">
        <w:trPr>
          <w:trHeight w:val="1885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0C8E3D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 5: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1 đ</w:t>
            </w:r>
          </w:p>
          <w:p w14:paraId="6DB991F9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1F92B" w14:textId="5ADF1E72" w:rsidR="009A0A86" w:rsidRPr="002856E3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CF8260C" w14:textId="72E92479" w:rsidR="002856E3" w:rsidRPr="002856E3" w:rsidRDefault="002856E3" w:rsidP="002856E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Số tiền vốn và lãi ông </w:t>
            </w:r>
            <w:proofErr w:type="gramStart"/>
            <w:r w:rsidRPr="002856E3">
              <w:rPr>
                <w:rFonts w:ascii="Times New Roman" w:hAnsi="Times New Roman"/>
                <w:sz w:val="26"/>
                <w:szCs w:val="26"/>
              </w:rPr>
              <w:t>An</w:t>
            </w:r>
            <w:proofErr w:type="gramEnd"/>
            <w:r w:rsidRPr="002856E3">
              <w:rPr>
                <w:rFonts w:ascii="Times New Roman" w:hAnsi="Times New Roman"/>
                <w:sz w:val="26"/>
                <w:szCs w:val="26"/>
              </w:rPr>
              <w:t xml:space="preserve"> rút ra được sau 1 năm</w:t>
            </w:r>
          </w:p>
          <w:p w14:paraId="56D89DC8" w14:textId="0F1FF844" w:rsidR="002856E3" w:rsidRPr="002856E3" w:rsidRDefault="00457588" w:rsidP="002856E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="002856E3" w:rsidRPr="002856E3">
              <w:rPr>
                <w:rFonts w:ascii="Times New Roman" w:hAnsi="Times New Roman"/>
                <w:sz w:val="26"/>
                <w:szCs w:val="26"/>
              </w:rPr>
              <w:t xml:space="preserve">00 000 </w:t>
            </w:r>
            <w:proofErr w:type="gramStart"/>
            <w:r w:rsidR="002856E3" w:rsidRPr="002856E3">
              <w:rPr>
                <w:rFonts w:ascii="Times New Roman" w:hAnsi="Times New Roman"/>
                <w:sz w:val="26"/>
                <w:szCs w:val="26"/>
              </w:rPr>
              <w:t>000.(</w:t>
            </w:r>
            <w:proofErr w:type="gramEnd"/>
            <w:r w:rsidR="002856E3" w:rsidRPr="002856E3">
              <w:rPr>
                <w:rFonts w:ascii="Times New Roman" w:hAnsi="Times New Roman"/>
                <w:sz w:val="26"/>
                <w:szCs w:val="26"/>
              </w:rPr>
              <w:t xml:space="preserve">1 + </w:t>
            </w:r>
            <w:r>
              <w:rPr>
                <w:rFonts w:ascii="Times New Roman" w:hAnsi="Times New Roman"/>
                <w:sz w:val="26"/>
                <w:szCs w:val="26"/>
              </w:rPr>
              <w:t>6</w:t>
            </w:r>
            <w:r w:rsidR="002856E3" w:rsidRPr="002856E3">
              <w:rPr>
                <w:rFonts w:ascii="Times New Roman" w:hAnsi="Times New Roman"/>
                <w:sz w:val="26"/>
                <w:szCs w:val="26"/>
              </w:rPr>
              <w:t xml:space="preserve">%) = </w:t>
            </w:r>
            <w:r>
              <w:rPr>
                <w:rFonts w:ascii="Times New Roman" w:hAnsi="Times New Roman"/>
                <w:sz w:val="26"/>
                <w:szCs w:val="26"/>
              </w:rPr>
              <w:t>212</w:t>
            </w:r>
            <w:r w:rsidR="002856E3" w:rsidRPr="002856E3">
              <w:rPr>
                <w:rFonts w:ascii="Times New Roman" w:hAnsi="Times New Roman"/>
                <w:sz w:val="26"/>
                <w:szCs w:val="26"/>
              </w:rPr>
              <w:t xml:space="preserve"> 000 000(đồng)</w:t>
            </w:r>
          </w:p>
          <w:p w14:paraId="36CFB308" w14:textId="768FFAFF" w:rsidR="00381194" w:rsidRPr="002856E3" w:rsidRDefault="00381194" w:rsidP="000635F6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40BE0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711885A3" w14:textId="77777777" w:rsidR="009A0A86" w:rsidRPr="002856E3" w:rsidRDefault="00381194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14:paraId="54CBA251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231EF10B" w14:textId="77777777" w:rsidR="009A0A86" w:rsidRPr="002856E3" w:rsidRDefault="00381194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5</w:t>
            </w:r>
          </w:p>
          <w:p w14:paraId="7511F0E2" w14:textId="77777777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9A0A86" w:rsidRPr="002856E3" w14:paraId="163FD33A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8C55C2" w14:textId="77777777" w:rsidR="009A0A86" w:rsidRPr="002856E3" w:rsidRDefault="009A0A86" w:rsidP="00381194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Bài 6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1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đ</w:t>
            </w: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EB4F5" w14:textId="4E3AFCDB" w:rsidR="00844EB5" w:rsidRPr="002856E3" w:rsidRDefault="00844EB5" w:rsidP="00972373">
            <w:pPr>
              <w:tabs>
                <w:tab w:val="center" w:pos="3679"/>
                <w:tab w:val="left" w:pos="5298"/>
                <w:tab w:val="left" w:pos="7935"/>
              </w:tabs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Quãng đường con thuyền đi được là  </w:t>
            </w:r>
            <w:r w:rsidR="00805705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. 0,1 = 0,</w:t>
            </w:r>
            <w:r w:rsidR="00805705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km = </w:t>
            </w:r>
            <w:r w:rsidR="00805705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00m</w:t>
            </w:r>
          </w:p>
          <w:p w14:paraId="07C2B006" w14:textId="0920E710" w:rsidR="009A0A86" w:rsidRPr="002856E3" w:rsidRDefault="00844EB5" w:rsidP="00972373">
            <w:pPr>
              <w:tabs>
                <w:tab w:val="center" w:pos="3679"/>
                <w:tab w:val="left" w:pos="5298"/>
                <w:tab w:val="left" w:pos="7935"/>
              </w:tabs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  <w:r w:rsidR="00381194" w:rsidRPr="002856E3">
              <w:rPr>
                <w:rFonts w:ascii="Times New Roman" w:hAnsi="Times New Roman"/>
                <w:sz w:val="26"/>
                <w:szCs w:val="26"/>
                <w:lang w:val="pt-BR"/>
              </w:rPr>
              <w:t>hiều rộng khúc sông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:  </w:t>
            </w:r>
            <w:r w:rsidR="00805705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00 . sin</w:t>
            </w:r>
            <w:r w:rsidR="00805705">
              <w:rPr>
                <w:rFonts w:ascii="Times New Roman" w:hAnsi="Times New Roman"/>
                <w:sz w:val="26"/>
                <w:szCs w:val="26"/>
                <w:lang w:val="pt-BR"/>
              </w:rPr>
              <w:t>7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0</w:t>
            </w:r>
            <w:r w:rsidRPr="002856E3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o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sym w:font="Lamsymbol" w:char="F09A"/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805705">
              <w:rPr>
                <w:rFonts w:ascii="Times New Roman" w:hAnsi="Times New Roman"/>
                <w:sz w:val="26"/>
                <w:szCs w:val="26"/>
                <w:lang w:val="pt-BR"/>
              </w:rPr>
              <w:t>47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0 m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35B49" w14:textId="77777777" w:rsidR="009A0A86" w:rsidRPr="002856E3" w:rsidRDefault="00EA17FD" w:rsidP="0038119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0.5</w:t>
            </w:r>
          </w:p>
          <w:p w14:paraId="52E780AA" w14:textId="6BEC5C28" w:rsidR="00EA17FD" w:rsidRPr="002856E3" w:rsidRDefault="00EA17FD" w:rsidP="0038119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0.5</w:t>
            </w:r>
          </w:p>
        </w:tc>
      </w:tr>
      <w:tr w:rsidR="009A0A86" w:rsidRPr="002856E3" w14:paraId="4959370A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706E7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Bài 7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14:paraId="21F0938D" w14:textId="77777777" w:rsidR="009A0A86" w:rsidRPr="002856E3" w:rsidRDefault="00381194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1đ</w:t>
            </w:r>
          </w:p>
          <w:p w14:paraId="25595494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38509B" w14:textId="19EB01B1" w:rsidR="002856E3" w:rsidRPr="002856E3" w:rsidRDefault="002856E3" w:rsidP="002856E3">
            <w:pPr>
              <w:spacing w:before="120" w:after="120"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Gọi y (đồng) là tổng số tiền khi bán hết bưởi</w:t>
            </w:r>
          </w:p>
          <w:p w14:paraId="4F791935" w14:textId="0366C018" w:rsidR="002856E3" w:rsidRPr="002856E3" w:rsidRDefault="002856E3" w:rsidP="002856E3">
            <w:pPr>
              <w:spacing w:before="120" w:after="120"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và bán ra với giá x đồng 1kg</w:t>
            </w:r>
          </w:p>
          <w:p w14:paraId="73C8EA5B" w14:textId="1D293CD1" w:rsidR="002856E3" w:rsidRPr="002856E3" w:rsidRDefault="002856E3" w:rsidP="002856E3">
            <w:pPr>
              <w:spacing w:before="120" w:after="120"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Hàm số l :</w:t>
            </w:r>
            <w:r w:rsidR="0003512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>y = 160.x + 40.80%x = 192x</w:t>
            </w:r>
          </w:p>
          <w:p w14:paraId="7DD398AB" w14:textId="1E52853E" w:rsidR="002856E3" w:rsidRPr="002856E3" w:rsidRDefault="002856E3" w:rsidP="002856E3">
            <w:pPr>
              <w:spacing w:before="120" w:after="120"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/ Vì bán hết số bưởi thu hoạch được tổng số tiền là </w:t>
            </w:r>
            <w:r w:rsidR="00696364">
              <w:rPr>
                <w:rFonts w:ascii="Times New Roman" w:hAnsi="Times New Roman"/>
                <w:sz w:val="26"/>
                <w:szCs w:val="26"/>
                <w:lang w:val="pt-BR"/>
              </w:rPr>
              <w:t>6 720</w:t>
            </w:r>
            <w:r w:rsidRPr="002856E3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000 đồng</w:t>
            </w:r>
          </w:p>
          <w:p w14:paraId="3994E2D0" w14:textId="09E0CD0D" w:rsidR="002856E3" w:rsidRPr="002856E3" w:rsidRDefault="002856E3" w:rsidP="002856E3">
            <w:pPr>
              <w:spacing w:before="120" w:after="120"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gramStart"/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>nên</w:t>
            </w:r>
            <w:proofErr w:type="gramEnd"/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a có 192</w:t>
            </w:r>
            <w:r w:rsidR="00696364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>x = 6</w:t>
            </w:r>
            <w:r w:rsidR="0069636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72</w:t>
            </w: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>0 000 =&gt; x = 3</w:t>
            </w:r>
            <w:r w:rsidR="0069636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5 </w:t>
            </w: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>000 (đồng).</w:t>
            </w:r>
          </w:p>
          <w:p w14:paraId="35AD3F36" w14:textId="46FEC38C" w:rsidR="009A0A86" w:rsidRPr="002856E3" w:rsidRDefault="002856E3" w:rsidP="002856E3">
            <w:pPr>
              <w:spacing w:line="360" w:lineRule="auto"/>
              <w:jc w:val="both"/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</w:pP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>Vậy lúc đầu bác bán ra một kg giá 3</w:t>
            </w:r>
            <w:r w:rsidR="00696364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  <w:r w:rsidRPr="002856E3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000 đồng.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EDC8C" w14:textId="77777777" w:rsidR="009A0A86" w:rsidRPr="002856E3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25</w:t>
            </w:r>
          </w:p>
          <w:p w14:paraId="1C3FD036" w14:textId="0F82E34A" w:rsidR="009A0A86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B5656DE" w14:textId="77777777" w:rsidR="002856E3" w:rsidRPr="002856E3" w:rsidRDefault="002856E3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72369ED" w14:textId="77777777" w:rsidR="009A0A86" w:rsidRPr="002856E3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25</w:t>
            </w:r>
          </w:p>
          <w:p w14:paraId="04A39FCA" w14:textId="77777777" w:rsidR="00381194" w:rsidRPr="002856E3" w:rsidRDefault="00381194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435B112" w14:textId="77777777" w:rsidR="00381194" w:rsidRPr="002856E3" w:rsidRDefault="00381194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AD6CB37" w14:textId="77777777" w:rsidR="009A0A86" w:rsidRPr="002856E3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5</w:t>
            </w:r>
          </w:p>
          <w:p w14:paraId="4D3EE85A" w14:textId="77777777" w:rsidR="009A0A86" w:rsidRPr="002856E3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164A9C7" w14:textId="77777777" w:rsidR="00381194" w:rsidRPr="002856E3" w:rsidRDefault="00381194" w:rsidP="00972373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DD1EC0C" w14:textId="77777777" w:rsidR="009A0A86" w:rsidRPr="002856E3" w:rsidRDefault="009A0A86" w:rsidP="00972373">
            <w:pPr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.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9A0A86" w:rsidRPr="002856E3" w14:paraId="586752D5" w14:textId="77777777" w:rsidTr="00972373"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16630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b/>
                <w:sz w:val="26"/>
                <w:szCs w:val="26"/>
              </w:rPr>
              <w:t>Bài 8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đ</w:t>
            </w:r>
          </w:p>
          <w:p w14:paraId="10DA4902" w14:textId="77777777" w:rsidR="009A0A86" w:rsidRPr="002856E3" w:rsidRDefault="009A0A86" w:rsidP="00972373">
            <w:pPr>
              <w:spacing w:beforeLines="20" w:before="48" w:afterLines="20" w:after="48"/>
              <w:ind w:left="87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D5950" w14:textId="5ECE537E" w:rsidR="00A83345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c">
                  <w:drawing>
                    <wp:anchor distT="0" distB="0" distL="114300" distR="114300" simplePos="0" relativeHeight="251664384" behindDoc="0" locked="0" layoutInCell="1" allowOverlap="1" wp14:anchorId="48B89C58" wp14:editId="177ED475">
                      <wp:simplePos x="0" y="0"/>
                      <wp:positionH relativeFrom="column">
                        <wp:posOffset>358140</wp:posOffset>
                      </wp:positionH>
                      <wp:positionV relativeFrom="paragraph">
                        <wp:posOffset>132080</wp:posOffset>
                      </wp:positionV>
                      <wp:extent cx="4382770" cy="2686050"/>
                      <wp:effectExtent l="0" t="0" r="17780" b="0"/>
                      <wp:wrapNone/>
                      <wp:docPr id="46" name="Canvas 4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" name="Oval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119380"/>
                                  <a:ext cx="2447925" cy="2447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8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23975" y="1343025"/>
                                  <a:ext cx="2447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23975" y="283210"/>
                                  <a:ext cx="612140" cy="1059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36115" y="283210"/>
                                  <a:ext cx="1835785" cy="1059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23975" y="1343025"/>
                                  <a:ext cx="612140" cy="1060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36115" y="1343025"/>
                                  <a:ext cx="1835785" cy="1060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36115" y="283210"/>
                                  <a:ext cx="0" cy="2120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835" y="283210"/>
                                  <a:ext cx="612140" cy="1059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835" y="283210"/>
                                  <a:ext cx="12242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85315" y="2265680"/>
                                  <a:ext cx="8763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72945" y="2265680"/>
                                  <a:ext cx="50165" cy="869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75485" y="336550"/>
                                  <a:ext cx="53340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882140" y="375920"/>
                                  <a:ext cx="93345" cy="53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36115" y="1250315"/>
                                  <a:ext cx="927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28825" y="1250315"/>
                                  <a:ext cx="0" cy="92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90700" y="283210"/>
                                  <a:ext cx="0" cy="144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90700" y="427990"/>
                                  <a:ext cx="1454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2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17065" y="1323975"/>
                                  <a:ext cx="173355" cy="199390"/>
                                  <a:chOff x="3019" y="2085"/>
                                  <a:chExt cx="273" cy="314"/>
                                </a:xfrm>
                              </wpg:grpSpPr>
                              <wps:wsp>
                                <wps:cNvPr id="23" name="Oval 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9" y="208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Oval 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9" y="208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Rectangle 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05" y="2131"/>
                                    <a:ext cx="187" cy="2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013ABCF" w14:textId="5663A372" w:rsidR="006E1432" w:rsidRDefault="006E1432">
                                      <w:r>
                                        <w:rPr>
                                          <w:rFonts w:ascii=".VnTime" w:hAnsi=".VnTime" w:cs=".VnTime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26" name="Group 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53085" y="95885"/>
                                  <a:ext cx="177800" cy="206375"/>
                                  <a:chOff x="871" y="151"/>
                                  <a:chExt cx="280" cy="325"/>
                                </a:xfrm>
                              </wpg:grpSpPr>
                              <wps:wsp>
                                <wps:cNvPr id="27" name="Oval 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91" y="416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Oval 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91" y="416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Rectangle 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1" y="151"/>
                                    <a:ext cx="174" cy="2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FD17DA7" w14:textId="44826B84" w:rsidR="006E1432" w:rsidRDefault="006E1432">
                                      <w:r>
                                        <w:rPr>
                                          <w:rFonts w:ascii=".VnTime" w:hAnsi=".VnTime" w:cs=".VnTime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0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17065" y="2384425"/>
                                  <a:ext cx="116205" cy="243205"/>
                                  <a:chOff x="3019" y="3755"/>
                                  <a:chExt cx="183" cy="383"/>
                                </a:xfrm>
                              </wpg:grpSpPr>
                              <wps:wsp>
                                <wps:cNvPr id="31" name="Oval 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9" y="375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Oval 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9" y="375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Rectangle 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45" y="3826"/>
                                    <a:ext cx="157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E6C1EB" w14:textId="7205C8A9" w:rsidR="006E1432" w:rsidRPr="006E1432" w:rsidRDefault="006E14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lang w:val="en-GB"/>
                                        </w:rPr>
                                      </w:pPr>
                                      <w:r w:rsidRPr="006E1432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lang w:val="en-GB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4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17065" y="95885"/>
                                  <a:ext cx="128270" cy="206375"/>
                                  <a:chOff x="3019" y="151"/>
                                  <a:chExt cx="202" cy="325"/>
                                </a:xfrm>
                              </wpg:grpSpPr>
                              <wps:wsp>
                                <wps:cNvPr id="35" name="Oval 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9" y="416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Oval 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9" y="416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Rectangle 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60" y="151"/>
                                    <a:ext cx="161" cy="2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D85A9D3" w14:textId="14149C8B" w:rsidR="006E1432" w:rsidRDefault="006E1432">
                                      <w:r>
                                        <w:rPr>
                                          <w:rFonts w:ascii=".VnTime" w:hAnsi=".VnTime" w:cs=".VnTime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8" name="Group 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24585" y="1257300"/>
                                  <a:ext cx="218440" cy="170180"/>
                                  <a:chOff x="1771" y="1980"/>
                                  <a:chExt cx="344" cy="268"/>
                                </a:xfrm>
                              </wpg:grpSpPr>
                              <wps:wsp>
                                <wps:cNvPr id="39" name="Oval 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55" y="208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Oval 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55" y="208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Rectangle 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71" y="1980"/>
                                    <a:ext cx="174" cy="2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340C57B" w14:textId="10A78E6A" w:rsidR="006E1432" w:rsidRDefault="006E1432">
                                      <w:r>
                                        <w:rPr>
                                          <w:rFonts w:ascii=".VnTime" w:hAnsi=".VnTime" w:cs=".VnTime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42" name="Group 10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52850" y="1266190"/>
                                  <a:ext cx="235585" cy="198120"/>
                                  <a:chOff x="5910" y="1994"/>
                                  <a:chExt cx="371" cy="312"/>
                                </a:xfrm>
                              </wpg:grpSpPr>
                              <wps:wsp>
                                <wps:cNvPr id="43" name="Oval 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10" y="208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Oval 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10" y="208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Rectangle 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060" y="1994"/>
                                    <a:ext cx="221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162D2C" w14:textId="161610BA" w:rsidR="006E1432" w:rsidRPr="006E1432" w:rsidRDefault="006E1432" w:rsidP="006E14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lang w:val="en-GB"/>
                                        </w:rPr>
                                      </w:pPr>
                                      <w:r w:rsidRPr="006E1432"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lang w:val="en-GB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B89C58" id="Canvas 46" o:spid="_x0000_s1026" editas="canvas" style="position:absolute;left:0;text-align:left;margin-left:28.2pt;margin-top:10.4pt;width:345.1pt;height:211.5pt;z-index:251664384" coordsize="43827,26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">
                      <v:shape id="_x0000_s1027" type="#_x0000_t75" style="position:absolute;width:43827;height:26860;visibility:visible;mso-wrap-style:square">
                        <v:fill o:detectmouseclick="t"/>
                        <v:path o:connecttype="none"/>
                      </v:shape>
                      <v:oval id="Oval 60" o:spid="_x0000_s1028" style="position:absolute;left:996;top:1193;width:24480;height:24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" filled="f" strokecolor="green">
                        <v:stroke joinstyle="miter"/>
                      </v:oval>
                      <v:line id="Line 61" o:spid="_x0000_s1029" style="position:absolute;visibility:visible;mso-wrap-style:square" from="13239,13430" to="37719,13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" strokecolor="navy">
                        <v:stroke joinstyle="miter"/>
                      </v:line>
                      <v:line id="Line 62" o:spid="_x0000_s1030" style="position:absolute;flip:y;visibility:visible;mso-wrap-style:square" from="13239,2832" to="19361,13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" strokecolor="navy">
                        <v:stroke joinstyle="miter"/>
                      </v:line>
                      <v:line id="Line 63" o:spid="_x0000_s1031" style="position:absolute;visibility:visible;mso-wrap-style:square" from="19361,2832" to="37719,13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" strokecolor="navy">
                        <v:stroke joinstyle="miter"/>
                      </v:line>
                      <v:line id="Line 64" o:spid="_x0000_s1032" style="position:absolute;visibility:visible;mso-wrap-style:square" from="13239,13430" to="19361,24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" strokecolor="navy">
                        <v:stroke joinstyle="miter"/>
                      </v:line>
                      <v:line id="Line 65" o:spid="_x0000_s1033" style="position:absolute;flip:y;visibility:visible;mso-wrap-style:square" from="19361,13430" to="37719,24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" strokecolor="navy">
                        <v:stroke joinstyle="miter"/>
                      </v:line>
                      <v:line id="Line 66" o:spid="_x0000_s1034" style="position:absolute;visibility:visible;mso-wrap-style:square" from="19361,2832" to="19361,24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" strokecolor="navy">
                        <v:stroke joinstyle="miter"/>
                      </v:line>
                      <v:line id="Line 67" o:spid="_x0000_s1035" style="position:absolute;visibility:visible;mso-wrap-style:square" from="7118,2832" to="13239,13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" strokecolor="navy">
                        <v:stroke joinstyle="miter"/>
                      </v:line>
                      <v:line id="Line 68" o:spid="_x0000_s1036" style="position:absolute;visibility:visible;mso-wrap-style:square" from="7118,2832" to="19361,2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" strokecolor="navy">
                        <v:stroke joinstyle="miter"/>
                      </v:line>
                      <v:line id="Line 69" o:spid="_x0000_s1037" style="position:absolute;flip:y;visibility:visible;mso-wrap-style:square" from="18853,22656" to="19729,23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">
                        <v:stroke joinstyle="miter"/>
                      </v:line>
                      <v:line id="Line 70" o:spid="_x0000_s1038" style="position:absolute;visibility:visible;mso-wrap-style:square" from="19729,22656" to="20231,23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">
                        <v:stroke joinstyle="miter"/>
                      </v:line>
                      <v:line id="Line 71" o:spid="_x0000_s1039" style="position:absolute;flip:x;visibility:visible;mso-wrap-style:square" from="19754,3365" to="20288,4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">
                        <v:stroke joinstyle="miter"/>
                      </v:line>
                      <v:line id="Line 72" o:spid="_x0000_s1040" style="position:absolute;flip:x y;visibility:visible;mso-wrap-style:square" from="18821,3759" to="19754,4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">
                        <v:stroke joinstyle="miter"/>
                      </v:line>
                      <v:line id="Line 73" o:spid="_x0000_s1041" style="position:absolute;visibility:visible;mso-wrap-style:square" from="19361,12503" to="20288,1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">
                        <v:stroke joinstyle="miter"/>
                      </v:line>
                      <v:line id="Line 74" o:spid="_x0000_s1042" style="position:absolute;visibility:visible;mso-wrap-style:square" from="20288,12503" to="20288,13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">
                        <v:stroke joinstyle="miter"/>
                      </v:line>
                      <v:line id="Line 75" o:spid="_x0000_s1043" style="position:absolute;visibility:visible;mso-wrap-style:square" from="17907,2832" to="17907,4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">
                        <v:stroke joinstyle="miter"/>
                      </v:line>
                      <v:line id="Line 76" o:spid="_x0000_s1044" style="position:absolute;visibility:visible;mso-wrap-style:square" from="17907,4279" to="19361,4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">
                        <v:stroke joinstyle="miter"/>
                      </v:line>
                      <v:group id="Group 80" o:spid="_x0000_s1045" style="position:absolute;left:19170;top:13239;width:1734;height:1994" coordorigin="3019,2085" coordsize="273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oval id="Oval 77" o:spid="_x0000_s1046" style="position:absolute;left:3019;top:208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" fillcolor="red" strokeweight="0"/>
                        <v:oval id="Oval 78" o:spid="_x0000_s1047" style="position:absolute;left:3019;top:208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" filled="f">
                          <v:stroke joinstyle="miter"/>
                        </v:oval>
                        <v:rect id="Rectangle 79" o:spid="_x0000_s1048" style="position:absolute;left:3105;top:2131;width:187;height:2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14:paraId="0013ABCF" w14:textId="5663A372" w:rsidR="006E1432" w:rsidRDefault="006E1432">
                                <w:r>
                                  <w:rPr>
                                    <w:rFonts w:ascii=".VnTime" w:hAnsi=".VnTime" w:cs=".VnTime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rect>
                      </v:group>
                      <v:group id="Group 84" o:spid="_x0000_s1049" style="position:absolute;left:5530;top:958;width:1778;height:2064" coordorigin="871,151" coordsize="280,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<v:oval id="Oval 81" o:spid="_x0000_s1050" style="position:absolute;left:1091;top:416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" fillcolor="red" strokeweight="0"/>
                        <v:oval id="Oval 82" o:spid="_x0000_s1051" style="position:absolute;left:1091;top:416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" filled="f">
                          <v:stroke joinstyle="miter"/>
                        </v:oval>
                        <v:rect id="Rectangle 83" o:spid="_x0000_s1052" style="position:absolute;left:871;top:151;width:174;height:2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14:paraId="0FD17DA7" w14:textId="44826B84" w:rsidR="006E1432" w:rsidRDefault="006E1432">
                                <w:r>
                                  <w:rPr>
                                    <w:rFonts w:ascii=".VnTime" w:hAnsi=".VnTime" w:cs=".VnTime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rect>
                      </v:group>
                      <v:group id="Group 88" o:spid="_x0000_s1053" style="position:absolute;left:19170;top:23844;width:1162;height:2432" coordorigin="3019,3755" coordsize="183,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oval id="Oval 85" o:spid="_x0000_s1054" style="position:absolute;left:3019;top:375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" fillcolor="red" strokeweight="0"/>
                        <v:oval id="Oval 86" o:spid="_x0000_s1055" style="position:absolute;left:3019;top:375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" filled="f">
                          <v:stroke joinstyle="miter"/>
                        </v:oval>
                        <v:rect id="Rectangle 87" o:spid="_x0000_s1056" style="position:absolute;left:3045;top:3826;width:157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14:paraId="02E6C1EB" w14:textId="7205C8A9" w:rsidR="006E1432" w:rsidRPr="006E1432" w:rsidRDefault="006E1432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lang w:val="en-GB"/>
                                  </w:rPr>
                                </w:pPr>
                                <w:r w:rsidRPr="006E1432">
                                  <w:rPr>
                                    <w:b/>
                                    <w:bCs/>
                                    <w:i/>
                                    <w:iCs/>
                                    <w:lang w:val="en-GB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92" o:spid="_x0000_s1057" style="position:absolute;left:19170;top:958;width:1283;height:2064" coordorigin="3019,151" coordsize="202,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oval id="Oval 89" o:spid="_x0000_s1058" style="position:absolute;left:3019;top:416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" fillcolor="red" strokeweight="0"/>
                        <v:oval id="Oval 90" o:spid="_x0000_s1059" style="position:absolute;left:3019;top:416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" filled="f">
                          <v:stroke joinstyle="miter"/>
                        </v:oval>
                        <v:rect id="Rectangle 91" o:spid="_x0000_s1060" style="position:absolute;left:3060;top:151;width:161;height:2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14:paraId="3D85A9D3" w14:textId="14149C8B" w:rsidR="006E1432" w:rsidRDefault="006E1432">
                                <w:r>
                                  <w:rPr>
                                    <w:rFonts w:ascii=".VnTime" w:hAnsi=".VnTime" w:cs=".VnTime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96" o:spid="_x0000_s1061" style="position:absolute;left:11245;top:12573;width:2185;height:1701" coordorigin="1771,1980" coordsize="344,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<v:oval id="Oval 93" o:spid="_x0000_s1062" style="position:absolute;left:2055;top:208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" fillcolor="red" strokeweight="0"/>
                        <v:oval id="Oval 94" o:spid="_x0000_s1063" style="position:absolute;left:2055;top:208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" filled="f">
                          <v:stroke joinstyle="miter"/>
                        </v:oval>
                        <v:rect id="Rectangle 95" o:spid="_x0000_s1064" style="position:absolute;left:1771;top:1980;width:174;height:2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14:paraId="3340C57B" w14:textId="10A78E6A" w:rsidR="006E1432" w:rsidRDefault="006E1432">
                                <w:r>
                                  <w:rPr>
                                    <w:rFonts w:ascii=".VnTime" w:hAnsi=".VnTime" w:cs=".VnTime"/>
                                    <w:b/>
                                    <w:bCs/>
                                    <w:i/>
                                    <w:iCs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group id="Group 100" o:spid="_x0000_s1065" style="position:absolute;left:37528;top:12661;width:2356;height:1982" coordorigin="5910,1994" coordsize="371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oval id="Oval 97" o:spid="_x0000_s1066" style="position:absolute;left:5910;top:208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" fillcolor="red" strokeweight="0"/>
                        <v:oval id="Oval 98" o:spid="_x0000_s1067" style="position:absolute;left:5910;top:2085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" filled="f">
                          <v:stroke joinstyle="miter"/>
                        </v:oval>
                        <v:rect id="Rectangle 99" o:spid="_x0000_s1068" style="position:absolute;left:6060;top:1994;width:22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14:paraId="35162D2C" w14:textId="161610BA" w:rsidR="006E1432" w:rsidRPr="006E1432" w:rsidRDefault="006E1432" w:rsidP="006E1432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lang w:val="en-GB"/>
                                  </w:rPr>
                                </w:pPr>
                                <w:r w:rsidRPr="006E1432">
                                  <w:rPr>
                                    <w:b/>
                                    <w:bCs/>
                                    <w:i/>
                                    <w:iCs/>
                                    <w:lang w:val="en-GB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</w:p>
          <w:p w14:paraId="61CF1342" w14:textId="6022BC7E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FA60EBB" w14:textId="108FF76D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E13BBC1" w14:textId="5616CCEE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43C09D01" w14:textId="4F540156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4C40F24" w14:textId="5085BC2E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5912454" w14:textId="1C2B6869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485138F8" w14:textId="6F035E1A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F3E0DBE" w14:textId="3AA22D6E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AB5B517" w14:textId="27F13548" w:rsidR="006E1432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B95E3CB" w14:textId="77777777" w:rsidR="006E1432" w:rsidRPr="002856E3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12F9816" w14:textId="165D170C" w:rsidR="00381194" w:rsidRPr="002856E3" w:rsidRDefault="00381194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a/ Chứng minh </w:t>
            </w:r>
            <w:r w:rsidR="006E1432" w:rsidRPr="002856E3">
              <w:rPr>
                <w:position w:val="-4"/>
                <w:sz w:val="26"/>
                <w:szCs w:val="26"/>
              </w:rPr>
              <w:object w:dxaOrig="1240" w:dyaOrig="279" w14:anchorId="76B87794">
                <v:shape id="_x0000_i1069" type="#_x0000_t75" style="width:62.25pt;height:14.25pt" o:ole="">
                  <v:imagedata r:id="rId93" o:title=""/>
                </v:shape>
                <o:OLEObject Type="Embed" ProgID="Equation.DSMT4" ShapeID="_x0000_i1069" DrawAspect="Content" ObjectID="_1701461368" r:id="rId94"/>
              </w:object>
            </w:r>
          </w:p>
          <w:p w14:paraId="2FCB7B9A" w14:textId="66C83CC8" w:rsidR="00996EA9" w:rsidRPr="002856E3" w:rsidRDefault="00996EA9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O</w:t>
            </w:r>
            <w:r w:rsidR="006E1432">
              <w:rPr>
                <w:rFonts w:ascii="Times New Roman" w:hAnsi="Times New Roman"/>
                <w:sz w:val="26"/>
                <w:szCs w:val="26"/>
              </w:rPr>
              <w:t>A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= O</w:t>
            </w:r>
            <w:r w:rsidR="006E1432">
              <w:rPr>
                <w:rFonts w:ascii="Times New Roman" w:hAnsi="Times New Roman"/>
                <w:sz w:val="26"/>
                <w:szCs w:val="26"/>
              </w:rPr>
              <w:t>B</w:t>
            </w:r>
          </w:p>
          <w:p w14:paraId="2828364D" w14:textId="17CD018F" w:rsidR="00996EA9" w:rsidRPr="002856E3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MA</w:t>
            </w:r>
            <w:r w:rsidR="00996EA9" w:rsidRPr="002856E3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>
              <w:rPr>
                <w:rFonts w:ascii="Times New Roman" w:hAnsi="Times New Roman"/>
                <w:sz w:val="26"/>
                <w:szCs w:val="26"/>
              </w:rPr>
              <w:t>MB</w:t>
            </w:r>
          </w:p>
          <w:p w14:paraId="067F1EEB" w14:textId="1657E08E" w:rsidR="00996EA9" w:rsidRPr="002856E3" w:rsidRDefault="00996EA9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Suy ra O</w:t>
            </w:r>
            <w:r w:rsidR="006E1432">
              <w:rPr>
                <w:rFonts w:ascii="Times New Roman" w:hAnsi="Times New Roman"/>
                <w:sz w:val="26"/>
                <w:szCs w:val="26"/>
              </w:rPr>
              <w:t>M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là đường trung trực của đoạn </w:t>
            </w:r>
            <w:r w:rsidR="006E1432">
              <w:rPr>
                <w:rFonts w:ascii="Times New Roman" w:hAnsi="Times New Roman"/>
                <w:sz w:val="26"/>
                <w:szCs w:val="26"/>
              </w:rPr>
              <w:t>AB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 suy ra </w:t>
            </w:r>
            <w:r w:rsidR="006E1432" w:rsidRPr="002856E3">
              <w:rPr>
                <w:position w:val="-4"/>
                <w:sz w:val="26"/>
                <w:szCs w:val="26"/>
              </w:rPr>
              <w:object w:dxaOrig="1240" w:dyaOrig="279" w14:anchorId="693DA6DE">
                <v:shape id="_x0000_i1070" type="#_x0000_t75" style="width:62.25pt;height:14.25pt" o:ole="">
                  <v:imagedata r:id="rId95" o:title=""/>
                </v:shape>
                <o:OLEObject Type="Embed" ProgID="Equation.DSMT4" ShapeID="_x0000_i1070" DrawAspect="Content" ObjectID="_1701461369" r:id="rId96"/>
              </w:object>
            </w:r>
          </w:p>
          <w:p w14:paraId="39EA4CF9" w14:textId="1C190F18" w:rsidR="00381194" w:rsidRPr="002856E3" w:rsidRDefault="00381194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b/ Chứng minh </w:t>
            </w:r>
            <w:r w:rsidR="006E1432" w:rsidRPr="002856E3">
              <w:rPr>
                <w:position w:val="-12"/>
                <w:sz w:val="26"/>
                <w:szCs w:val="26"/>
              </w:rPr>
              <w:object w:dxaOrig="1160" w:dyaOrig="360" w14:anchorId="552EDF06">
                <v:shape id="_x0000_i1071" type="#_x0000_t75" style="width:58.5pt;height:18pt" o:ole="">
                  <v:imagedata r:id="rId97" o:title=""/>
                </v:shape>
                <o:OLEObject Type="Embed" ProgID="Equation.DSMT4" ShapeID="_x0000_i1071" DrawAspect="Content" ObjectID="_1701461370" r:id="rId98"/>
              </w:object>
            </w:r>
          </w:p>
          <w:p w14:paraId="71EB5618" w14:textId="593413C2" w:rsidR="00A83345" w:rsidRPr="002856E3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4"/>
                <w:sz w:val="26"/>
                <w:szCs w:val="26"/>
              </w:rPr>
              <w:object w:dxaOrig="1200" w:dyaOrig="279" w14:anchorId="47E60FD3">
                <v:shape id="_x0000_i1072" type="#_x0000_t75" style="width:60pt;height:13.5pt" o:ole="">
                  <v:imagedata r:id="rId99" o:title=""/>
                </v:shape>
                <o:OLEObject Type="Embed" ProgID="Equation.DSMT4" ShapeID="_x0000_i1072" DrawAspect="Content" ObjectID="_1701461371" r:id="rId100"/>
              </w:object>
            </w:r>
          </w:p>
          <w:p w14:paraId="1E0CA3F3" w14:textId="49CFC053" w:rsidR="00A83345" w:rsidRPr="002856E3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4"/>
                <w:sz w:val="26"/>
                <w:szCs w:val="26"/>
              </w:rPr>
              <w:object w:dxaOrig="1240" w:dyaOrig="279" w14:anchorId="3CCB9B83">
                <v:shape id="_x0000_i1073" type="#_x0000_t75" style="width:62.25pt;height:14.25pt" o:ole="">
                  <v:imagedata r:id="rId101" o:title=""/>
                </v:shape>
                <o:OLEObject Type="Embed" ProgID="Equation.DSMT4" ShapeID="_x0000_i1073" DrawAspect="Content" ObjectID="_1701461372" r:id="rId102"/>
              </w:object>
            </w:r>
          </w:p>
          <w:p w14:paraId="2CD8E307" w14:textId="4BC032BE" w:rsidR="00A83345" w:rsidRPr="002856E3" w:rsidRDefault="00A83345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Suy ra  </w:t>
            </w:r>
            <w:r w:rsidR="006E1432" w:rsidRPr="002856E3">
              <w:rPr>
                <w:position w:val="-12"/>
                <w:sz w:val="26"/>
                <w:szCs w:val="26"/>
              </w:rPr>
              <w:object w:dxaOrig="1160" w:dyaOrig="360" w14:anchorId="6DA704C0">
                <v:shape id="_x0000_i1074" type="#_x0000_t75" style="width:58.5pt;height:18pt" o:ole="">
                  <v:imagedata r:id="rId103" o:title=""/>
                </v:shape>
                <o:OLEObject Type="Embed" ProgID="Equation.DSMT4" ShapeID="_x0000_i1074" DrawAspect="Content" ObjectID="_1701461373" r:id="rId104"/>
              </w:object>
            </w:r>
          </w:p>
          <w:p w14:paraId="6C97C326" w14:textId="12C5D865" w:rsidR="00381194" w:rsidRPr="002856E3" w:rsidRDefault="00381194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c/ Chứng minh tam gi</w:t>
            </w:r>
            <w:r w:rsidRPr="002856E3">
              <w:rPr>
                <w:rFonts w:ascii="Times New Roman" w:hAnsi="Times New Roman" w:cs="VNI-Times"/>
                <w:sz w:val="26"/>
                <w:szCs w:val="26"/>
              </w:rPr>
              <w:t>á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c </w:t>
            </w:r>
            <w:r w:rsidR="006E1432">
              <w:rPr>
                <w:rFonts w:ascii="Times New Roman" w:hAnsi="Times New Roman"/>
                <w:sz w:val="26"/>
                <w:szCs w:val="26"/>
              </w:rPr>
              <w:t>MA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B </w:t>
            </w:r>
            <w:r w:rsidRPr="002856E3">
              <w:rPr>
                <w:rFonts w:ascii="Times New Roman" w:hAnsi="Times New Roman" w:hint="eastAsia"/>
                <w:sz w:val="26"/>
                <w:szCs w:val="26"/>
              </w:rPr>
              <w:t>đ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ều</w:t>
            </w:r>
          </w:p>
          <w:p w14:paraId="7D34BC4E" w14:textId="0D7064DC" w:rsidR="00A83345" w:rsidRPr="002856E3" w:rsidRDefault="006E1432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26"/>
                <w:sz w:val="26"/>
                <w:szCs w:val="26"/>
              </w:rPr>
              <w:object w:dxaOrig="4599" w:dyaOrig="720" w14:anchorId="38E53BCE">
                <v:shape id="_x0000_i1075" type="#_x0000_t75" style="width:230.25pt;height:36pt" o:ole="">
                  <v:imagedata r:id="rId105" o:title=""/>
                </v:shape>
                <o:OLEObject Type="Embed" ProgID="Equation.DSMT4" ShapeID="_x0000_i1075" DrawAspect="Content" ObjectID="_1701461374" r:id="rId106"/>
              </w:object>
            </w:r>
          </w:p>
          <w:p w14:paraId="7D3193EB" w14:textId="69A3FBDE" w:rsidR="00A83345" w:rsidRPr="002856E3" w:rsidRDefault="006E1432" w:rsidP="00381194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2856E3">
              <w:rPr>
                <w:position w:val="-6"/>
                <w:sz w:val="26"/>
                <w:szCs w:val="26"/>
              </w:rPr>
              <w:object w:dxaOrig="1660" w:dyaOrig="420" w14:anchorId="4C1BAED0">
                <v:shape id="_x0000_i1076" type="#_x0000_t75" style="width:83.25pt;height:21pt" o:ole="">
                  <v:imagedata r:id="rId107" o:title=""/>
                </v:shape>
                <o:OLEObject Type="Embed" ProgID="Equation.DSMT4" ShapeID="_x0000_i1076" DrawAspect="Content" ObjectID="_1701461375" r:id="rId108"/>
              </w:object>
            </w:r>
          </w:p>
          <w:p w14:paraId="139BAFDB" w14:textId="63E8B5DF" w:rsidR="00A83345" w:rsidRPr="002856E3" w:rsidRDefault="00A83345" w:rsidP="0038119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sz w:val="26"/>
                <w:szCs w:val="26"/>
              </w:rPr>
              <w:t xml:space="preserve">Suy ra 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tam gi</w:t>
            </w:r>
            <w:r w:rsidRPr="002856E3">
              <w:rPr>
                <w:rFonts w:ascii="Times New Roman" w:hAnsi="Times New Roman" w:cs="VNI-Times"/>
                <w:sz w:val="26"/>
                <w:szCs w:val="26"/>
              </w:rPr>
              <w:t>á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c </w:t>
            </w:r>
            <w:r w:rsidR="006E1432">
              <w:rPr>
                <w:rFonts w:ascii="Times New Roman" w:hAnsi="Times New Roman"/>
                <w:sz w:val="26"/>
                <w:szCs w:val="26"/>
              </w:rPr>
              <w:t>MA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 xml:space="preserve">B </w:t>
            </w:r>
            <w:r w:rsidRPr="002856E3">
              <w:rPr>
                <w:rFonts w:ascii="Times New Roman" w:hAnsi="Times New Roman" w:hint="eastAsia"/>
                <w:sz w:val="26"/>
                <w:szCs w:val="26"/>
              </w:rPr>
              <w:t>đ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ều</w:t>
            </w:r>
          </w:p>
          <w:p w14:paraId="1C0B75A8" w14:textId="286A7452" w:rsidR="009A0A86" w:rsidRPr="002856E3" w:rsidRDefault="00A83345" w:rsidP="00A8334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Tính diện t</w:t>
            </w:r>
            <w:r w:rsidR="00381194" w:rsidRPr="002856E3">
              <w:rPr>
                <w:rFonts w:ascii="Times New Roman" w:hAnsi="Times New Roman" w:cs="VNI-Times"/>
                <w:sz w:val="26"/>
                <w:szCs w:val="26"/>
              </w:rPr>
              <w:t>í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ch tam gi</w:t>
            </w:r>
            <w:r w:rsidR="00381194" w:rsidRPr="002856E3">
              <w:rPr>
                <w:rFonts w:ascii="Times New Roman" w:hAnsi="Times New Roman" w:cs="VNI-Times"/>
                <w:sz w:val="26"/>
                <w:szCs w:val="26"/>
              </w:rPr>
              <w:t>á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 xml:space="preserve">c </w:t>
            </w:r>
            <w:r w:rsidR="006E1432">
              <w:rPr>
                <w:rFonts w:ascii="Times New Roman" w:hAnsi="Times New Roman"/>
                <w:sz w:val="26"/>
                <w:szCs w:val="26"/>
              </w:rPr>
              <w:t>MA</w:t>
            </w:r>
            <w:r w:rsidR="00381194" w:rsidRPr="002856E3">
              <w:rPr>
                <w:rFonts w:ascii="Times New Roman" w:hAnsi="Times New Roman"/>
                <w:sz w:val="26"/>
                <w:szCs w:val="26"/>
              </w:rPr>
              <w:t>B</w:t>
            </w:r>
          </w:p>
          <w:p w14:paraId="6B876FA7" w14:textId="015B6211" w:rsidR="00A83345" w:rsidRPr="002856E3" w:rsidRDefault="00110CD9" w:rsidP="00A8334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Tính </w:t>
            </w:r>
            <w:r w:rsidR="003572E5" w:rsidRPr="002856E3">
              <w:rPr>
                <w:position w:val="-26"/>
                <w:sz w:val="26"/>
                <w:szCs w:val="26"/>
              </w:rPr>
              <w:object w:dxaOrig="3200" w:dyaOrig="760" w14:anchorId="7FF5B202">
                <v:shape id="_x0000_i1077" type="#_x0000_t75" style="width:159.75pt;height:38.25pt" o:ole="">
                  <v:imagedata r:id="rId109" o:title=""/>
                </v:shape>
                <o:OLEObject Type="Embed" ProgID="Equation.DSMT4" ShapeID="_x0000_i1077" DrawAspect="Content" ObjectID="_1701461376" r:id="rId110"/>
              </w:object>
            </w:r>
          </w:p>
          <w:p w14:paraId="6807F01F" w14:textId="5619B30A" w:rsidR="00110CD9" w:rsidRPr="002856E3" w:rsidRDefault="00110CD9" w:rsidP="00A8334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 xml:space="preserve">Tính </w:t>
            </w:r>
            <w:r w:rsidR="006E1432" w:rsidRPr="002856E3">
              <w:rPr>
                <w:position w:val="-26"/>
                <w:sz w:val="26"/>
                <w:szCs w:val="26"/>
              </w:rPr>
              <w:object w:dxaOrig="3140" w:dyaOrig="720" w14:anchorId="6483C0C7">
                <v:shape id="_x0000_i1078" type="#_x0000_t75" style="width:156.75pt;height:36pt" o:ole="">
                  <v:imagedata r:id="rId111" o:title=""/>
                </v:shape>
                <o:OLEObject Type="Embed" ProgID="Equation.DSMT4" ShapeID="_x0000_i1078" DrawAspect="Content" ObjectID="_1701461377" r:id="rId112"/>
              </w:object>
            </w:r>
          </w:p>
          <w:p w14:paraId="152668B7" w14:textId="642F96A3" w:rsidR="00170B01" w:rsidRPr="002856E3" w:rsidRDefault="006E1432" w:rsidP="00A8334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position w:val="-26"/>
                <w:sz w:val="26"/>
                <w:szCs w:val="26"/>
              </w:rPr>
              <w:object w:dxaOrig="3580" w:dyaOrig="760" w14:anchorId="1112095C">
                <v:shape id="_x0000_i1079" type="#_x0000_t75" style="width:179.25pt;height:38.25pt" o:ole="">
                  <v:imagedata r:id="rId113" o:title=""/>
                </v:shape>
                <o:OLEObject Type="Embed" ProgID="Equation.DSMT4" ShapeID="_x0000_i1079" DrawAspect="Content" ObjectID="_1701461378" r:id="rId114"/>
              </w:object>
            </w:r>
            <w:r w:rsidR="00170B01" w:rsidRPr="002856E3">
              <w:rPr>
                <w:rFonts w:ascii="Times New Roman" w:hAnsi="Times New Roman"/>
                <w:sz w:val="26"/>
                <w:szCs w:val="26"/>
              </w:rPr>
              <w:t xml:space="preserve">  (đvdt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FC7EF" w14:textId="0903FD2D" w:rsidR="00996EA9" w:rsidRPr="002856E3" w:rsidRDefault="00996EA9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914508E" w14:textId="1B63540B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4C9BF898" w14:textId="169CCDD1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890824D" w14:textId="7AE3805D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4C05910" w14:textId="6225763B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23590D8" w14:textId="6C029F62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BA9688A" w14:textId="6D1C4C5F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1AADB55" w14:textId="3B389AD5" w:rsidR="00A83345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598AB9C" w14:textId="77777777" w:rsidR="006558E1" w:rsidRPr="002856E3" w:rsidRDefault="006558E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E27098D" w14:textId="49981F17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BED84B4" w14:textId="1208D4F2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7DDFC96" w14:textId="77777777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D8BFB22" w14:textId="070A74CE" w:rsidR="009A0A86" w:rsidRDefault="00381194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,</w:t>
            </w:r>
            <w:r w:rsidR="00996EA9" w:rsidRPr="002856E3">
              <w:rPr>
                <w:rFonts w:ascii="Times New Roman" w:hAnsi="Times New Roman"/>
                <w:sz w:val="26"/>
                <w:szCs w:val="26"/>
              </w:rPr>
              <w:t>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5</w:t>
            </w:r>
          </w:p>
          <w:p w14:paraId="372FAE25" w14:textId="77777777" w:rsidR="006558E1" w:rsidRPr="002856E3" w:rsidRDefault="006558E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BE89B6C" w14:textId="3B6203E1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3D90D593" w14:textId="77777777" w:rsidR="00A83345" w:rsidRPr="002856E3" w:rsidRDefault="00A8334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5017F91D" w14:textId="77777777" w:rsidR="00A83345" w:rsidRPr="002856E3" w:rsidRDefault="00A8334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7E2E5291" w14:textId="5A626010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,</w:t>
            </w:r>
            <w:r w:rsidR="00A83345" w:rsidRPr="002856E3">
              <w:rPr>
                <w:rFonts w:ascii="Times New Roman" w:hAnsi="Times New Roman"/>
                <w:sz w:val="26"/>
                <w:szCs w:val="26"/>
              </w:rPr>
              <w:t>2</w:t>
            </w:r>
            <w:r w:rsidRPr="002856E3">
              <w:rPr>
                <w:rFonts w:ascii="Times New Roman" w:hAnsi="Times New Roman"/>
                <w:sz w:val="26"/>
                <w:szCs w:val="26"/>
              </w:rPr>
              <w:t>5</w:t>
            </w:r>
          </w:p>
          <w:p w14:paraId="0621C0D1" w14:textId="77777777" w:rsidR="00A83345" w:rsidRPr="002856E3" w:rsidRDefault="00A8334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0B0C2FB1" w14:textId="5D183E7A" w:rsidR="00A83345" w:rsidRPr="002856E3" w:rsidRDefault="00A8334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1B67CEBF" w14:textId="77777777" w:rsidR="00A83345" w:rsidRPr="002856E3" w:rsidRDefault="00A8334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2D1675F4" w14:textId="77777777" w:rsidR="00A83345" w:rsidRPr="002856E3" w:rsidRDefault="00A83345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</w:p>
          <w:p w14:paraId="52227165" w14:textId="7C149554" w:rsidR="009A0A86" w:rsidRPr="002856E3" w:rsidRDefault="009A0A86" w:rsidP="00972373">
            <w:pPr>
              <w:spacing w:beforeLines="20" w:before="48" w:afterLines="20" w:after="48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76636766" w14:textId="77777777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8AE89B0" w14:textId="30D7980B" w:rsidR="00A83345" w:rsidRPr="002856E3" w:rsidRDefault="00A83345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9F09B10" w14:textId="7E799012" w:rsidR="00170B01" w:rsidRPr="002856E3" w:rsidRDefault="00170B0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8990BE3" w14:textId="4269B4FE" w:rsidR="00170B01" w:rsidRPr="002856E3" w:rsidRDefault="00170B0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80CF11B" w14:textId="238AA0BB" w:rsidR="00170B01" w:rsidRPr="002856E3" w:rsidRDefault="00170B0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844EC98" w14:textId="273541B6" w:rsidR="00170B01" w:rsidRPr="002856E3" w:rsidRDefault="00170B0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E7A6AE1" w14:textId="77777777" w:rsidR="00170B01" w:rsidRPr="002856E3" w:rsidRDefault="00170B01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E651F1D" w14:textId="3CB1AB6E" w:rsidR="009A0A86" w:rsidRPr="002856E3" w:rsidRDefault="00381194" w:rsidP="00972373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856E3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</w:tbl>
    <w:p w14:paraId="0EE1912B" w14:textId="1112BF10" w:rsidR="00356B00" w:rsidRPr="002856E3" w:rsidRDefault="00356B00" w:rsidP="009A0A86">
      <w:pPr>
        <w:spacing w:before="240"/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sectPr w:rsidR="00356B00" w:rsidRPr="002856E3" w:rsidSect="00837A52">
      <w:pgSz w:w="11907" w:h="16840" w:code="9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83154"/>
    <w:multiLevelType w:val="hybridMultilevel"/>
    <w:tmpl w:val="8FF400CC"/>
    <w:lvl w:ilvl="0" w:tplc="5B68FC3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EBC4022"/>
    <w:multiLevelType w:val="hybridMultilevel"/>
    <w:tmpl w:val="85187816"/>
    <w:lvl w:ilvl="0" w:tplc="FCEC8A70"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425412"/>
    <w:multiLevelType w:val="hybridMultilevel"/>
    <w:tmpl w:val="F1FE5C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582805"/>
    <w:multiLevelType w:val="hybridMultilevel"/>
    <w:tmpl w:val="85CA26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CE09CC"/>
    <w:multiLevelType w:val="hybridMultilevel"/>
    <w:tmpl w:val="C0D2EEB0"/>
    <w:lvl w:ilvl="0" w:tplc="909AED7A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5C852435"/>
    <w:multiLevelType w:val="hybridMultilevel"/>
    <w:tmpl w:val="039483A4"/>
    <w:lvl w:ilvl="0" w:tplc="EF5081C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6B00"/>
    <w:rsid w:val="00035129"/>
    <w:rsid w:val="000635F6"/>
    <w:rsid w:val="00110CD9"/>
    <w:rsid w:val="00170B01"/>
    <w:rsid w:val="001A6240"/>
    <w:rsid w:val="00284C6A"/>
    <w:rsid w:val="002856E3"/>
    <w:rsid w:val="00305AE3"/>
    <w:rsid w:val="00356B00"/>
    <w:rsid w:val="003572E5"/>
    <w:rsid w:val="00381194"/>
    <w:rsid w:val="00390DC6"/>
    <w:rsid w:val="003D752D"/>
    <w:rsid w:val="00457588"/>
    <w:rsid w:val="00481420"/>
    <w:rsid w:val="004C0CFC"/>
    <w:rsid w:val="004C217B"/>
    <w:rsid w:val="004F1EE6"/>
    <w:rsid w:val="00561C70"/>
    <w:rsid w:val="005654E0"/>
    <w:rsid w:val="005A77E2"/>
    <w:rsid w:val="005B0520"/>
    <w:rsid w:val="005D1973"/>
    <w:rsid w:val="00623BFE"/>
    <w:rsid w:val="006558E1"/>
    <w:rsid w:val="00696364"/>
    <w:rsid w:val="006E1432"/>
    <w:rsid w:val="00756091"/>
    <w:rsid w:val="007B420B"/>
    <w:rsid w:val="00805705"/>
    <w:rsid w:val="00837A52"/>
    <w:rsid w:val="00844EB5"/>
    <w:rsid w:val="00867700"/>
    <w:rsid w:val="00996EA9"/>
    <w:rsid w:val="009A0A86"/>
    <w:rsid w:val="009E57C6"/>
    <w:rsid w:val="009F5094"/>
    <w:rsid w:val="00A20B4A"/>
    <w:rsid w:val="00A47C97"/>
    <w:rsid w:val="00A70A9C"/>
    <w:rsid w:val="00A83345"/>
    <w:rsid w:val="00B03AA9"/>
    <w:rsid w:val="00B165FE"/>
    <w:rsid w:val="00B236A1"/>
    <w:rsid w:val="00B642C4"/>
    <w:rsid w:val="00B85108"/>
    <w:rsid w:val="00BA7312"/>
    <w:rsid w:val="00C51768"/>
    <w:rsid w:val="00C64841"/>
    <w:rsid w:val="00C76F3F"/>
    <w:rsid w:val="00CA5B15"/>
    <w:rsid w:val="00CD74E0"/>
    <w:rsid w:val="00D16C88"/>
    <w:rsid w:val="00D34050"/>
    <w:rsid w:val="00D76329"/>
    <w:rsid w:val="00EA17FD"/>
    <w:rsid w:val="00EB31FA"/>
    <w:rsid w:val="00F401B2"/>
    <w:rsid w:val="00F4469C"/>
    <w:rsid w:val="00FA66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C75A73"/>
  <w15:docId w15:val="{1ADEF845-5ABC-484F-9994-CC5F84FFA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56B00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B236A1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6B00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B236A1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Spacing">
    <w:name w:val="No Spacing"/>
    <w:uiPriority w:val="1"/>
    <w:qFormat/>
    <w:rsid w:val="00D34050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0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050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rsid w:val="009A0A86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326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7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818</Words>
  <Characters>4667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2-17T09:48:00Z</cp:lastPrinted>
  <dcterms:created xsi:type="dcterms:W3CDTF">2021-12-13T15:14:00Z</dcterms:created>
  <dcterms:modified xsi:type="dcterms:W3CDTF">2021-12-19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